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4E09" w:rsidRPr="003A6671" w:rsidRDefault="003E4E09" w:rsidP="003E4E09">
      <w:pPr>
        <w:rPr>
          <w:rFonts w:ascii="黑体" w:eastAsia="黑体"/>
          <w:b/>
          <w:szCs w:val="21"/>
        </w:rPr>
      </w:pPr>
      <w:r w:rsidRPr="003A6671">
        <w:rPr>
          <w:rFonts w:ascii="黑体" w:eastAsia="黑体" w:hint="eastAsia"/>
          <w:b/>
          <w:szCs w:val="21"/>
        </w:rPr>
        <w:t>201</w:t>
      </w:r>
      <w:r w:rsidR="00E763FF">
        <w:rPr>
          <w:rFonts w:ascii="黑体" w:eastAsia="黑体"/>
          <w:b/>
          <w:szCs w:val="21"/>
        </w:rPr>
        <w:t>9</w:t>
      </w:r>
      <w:r w:rsidRPr="003A6671">
        <w:rPr>
          <w:rFonts w:ascii="黑体" w:eastAsia="黑体" w:hint="eastAsia"/>
          <w:b/>
          <w:szCs w:val="21"/>
        </w:rPr>
        <w:t>-20</w:t>
      </w:r>
      <w:r w:rsidR="00E763FF">
        <w:rPr>
          <w:rFonts w:ascii="黑体" w:eastAsia="黑体"/>
          <w:b/>
          <w:szCs w:val="21"/>
        </w:rPr>
        <w:t>20</w:t>
      </w:r>
      <w:r w:rsidRPr="003A6671">
        <w:rPr>
          <w:rFonts w:ascii="黑体" w:eastAsia="黑体" w:hint="eastAsia"/>
          <w:b/>
          <w:szCs w:val="21"/>
        </w:rPr>
        <w:t>学年 第1学期</w:t>
      </w:r>
    </w:p>
    <w:p w:rsidR="003E4E09" w:rsidRPr="003A6671" w:rsidRDefault="003E4E09" w:rsidP="003E4E09">
      <w:pPr>
        <w:jc w:val="center"/>
        <w:rPr>
          <w:rFonts w:ascii="黑体" w:eastAsia="黑体"/>
          <w:b/>
          <w:sz w:val="36"/>
        </w:rPr>
      </w:pPr>
      <w:r w:rsidRPr="003A6671">
        <w:rPr>
          <w:rFonts w:ascii="黑体" w:eastAsia="黑体" w:hint="eastAsia"/>
          <w:b/>
          <w:sz w:val="36"/>
        </w:rPr>
        <w:t>201</w:t>
      </w:r>
      <w:r w:rsidR="00E763FF">
        <w:rPr>
          <w:rFonts w:ascii="黑体" w:eastAsia="黑体"/>
          <w:b/>
          <w:sz w:val="36"/>
        </w:rPr>
        <w:t>9</w:t>
      </w:r>
      <w:r w:rsidRPr="003A6671">
        <w:rPr>
          <w:rFonts w:ascii="黑体" w:eastAsia="黑体" w:hint="eastAsia"/>
          <w:b/>
          <w:sz w:val="36"/>
        </w:rPr>
        <w:t>级《</w:t>
      </w:r>
      <w:r w:rsidR="003946EB">
        <w:rPr>
          <w:rFonts w:ascii="黑体" w:eastAsia="黑体" w:hint="eastAsia"/>
          <w:b/>
          <w:sz w:val="36"/>
        </w:rPr>
        <w:t>可计算性与计算复杂性</w:t>
      </w:r>
      <w:r w:rsidRPr="003A6671">
        <w:rPr>
          <w:rFonts w:ascii="黑体" w:eastAsia="黑体" w:hint="eastAsia"/>
          <w:b/>
          <w:sz w:val="36"/>
        </w:rPr>
        <w:t>》</w:t>
      </w:r>
      <w:r>
        <w:rPr>
          <w:rFonts w:ascii="黑体" w:eastAsia="黑体" w:hint="eastAsia"/>
          <w:b/>
          <w:sz w:val="36"/>
        </w:rPr>
        <w:t>期末</w:t>
      </w:r>
      <w:r w:rsidRPr="003A6671">
        <w:rPr>
          <w:rFonts w:ascii="黑体" w:eastAsia="黑体" w:hint="eastAsia"/>
          <w:b/>
          <w:sz w:val="36"/>
        </w:rPr>
        <w:t>考试试题</w:t>
      </w:r>
      <w:r>
        <w:rPr>
          <w:rFonts w:ascii="黑体" w:eastAsia="黑体" w:hint="eastAsia"/>
          <w:b/>
          <w:sz w:val="36"/>
        </w:rPr>
        <w:t>（</w:t>
      </w:r>
      <w:r w:rsidR="00A30CEE">
        <w:rPr>
          <w:rFonts w:ascii="黑体" w:eastAsia="黑体" w:hint="eastAsia"/>
          <w:b/>
          <w:sz w:val="36"/>
        </w:rPr>
        <w:t>B</w:t>
      </w:r>
      <w:r w:rsidR="00765375">
        <w:rPr>
          <w:rFonts w:ascii="黑体" w:eastAsia="黑体" w:hint="eastAsia"/>
          <w:b/>
          <w:sz w:val="36"/>
        </w:rPr>
        <w:t>卷</w:t>
      </w:r>
      <w:r>
        <w:rPr>
          <w:rFonts w:ascii="黑体" w:eastAsia="黑体" w:hint="eastAsia"/>
          <w:b/>
          <w:sz w:val="36"/>
        </w:rPr>
        <w:t>）</w:t>
      </w:r>
    </w:p>
    <w:p w:rsidR="003E4E09" w:rsidRPr="003A6671" w:rsidRDefault="003E4E09" w:rsidP="003E4E09">
      <w:pPr>
        <w:jc w:val="right"/>
        <w:rPr>
          <w:b/>
          <w:bCs/>
        </w:rPr>
      </w:pPr>
      <w:r w:rsidRPr="003A6671">
        <w:rPr>
          <w:rFonts w:hint="eastAsia"/>
          <w:b/>
          <w:bCs/>
        </w:rPr>
        <w:t>考试时间：</w:t>
      </w:r>
      <w:r w:rsidRPr="003A6671">
        <w:rPr>
          <w:rFonts w:hint="eastAsia"/>
          <w:b/>
          <w:bCs/>
        </w:rPr>
        <w:t>20</w:t>
      </w:r>
      <w:r w:rsidR="00E763FF">
        <w:rPr>
          <w:b/>
          <w:bCs/>
        </w:rPr>
        <w:t>20</w:t>
      </w:r>
      <w:r w:rsidRPr="003A6671">
        <w:rPr>
          <w:rFonts w:hint="eastAsia"/>
          <w:b/>
          <w:bCs/>
        </w:rPr>
        <w:t>年</w:t>
      </w:r>
      <w:r>
        <w:rPr>
          <w:rFonts w:hint="eastAsia"/>
          <w:b/>
          <w:bCs/>
        </w:rPr>
        <w:t>01</w:t>
      </w:r>
      <w:r w:rsidRPr="003A6671">
        <w:rPr>
          <w:rFonts w:hint="eastAsia"/>
          <w:b/>
          <w:bCs/>
        </w:rPr>
        <w:t>月</w:t>
      </w:r>
    </w:p>
    <w:p w:rsidR="003E4E09" w:rsidRDefault="003E4E09" w:rsidP="003E4E09">
      <w:pPr>
        <w:rPr>
          <w:b/>
          <w:bCs/>
          <w:u w:val="single"/>
        </w:rPr>
      </w:pPr>
      <w:r w:rsidRPr="003A6671">
        <w:rPr>
          <w:rFonts w:hint="eastAsia"/>
          <w:b/>
          <w:bCs/>
        </w:rPr>
        <w:t>班级</w:t>
      </w:r>
      <w:r w:rsidRPr="003A6671"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  <w:u w:val="single"/>
        </w:rPr>
        <w:t xml:space="preserve">                </w:t>
      </w:r>
      <w:r w:rsidRPr="003A6671"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 xml:space="preserve"> </w:t>
      </w:r>
      <w:r w:rsidRPr="003A6671">
        <w:rPr>
          <w:rFonts w:hint="eastAsia"/>
          <w:b/>
          <w:bCs/>
        </w:rPr>
        <w:t>学号</w:t>
      </w:r>
      <w:r w:rsidRPr="003A6671">
        <w:rPr>
          <w:rFonts w:hint="eastAsia"/>
          <w:b/>
          <w:bCs/>
          <w:u w:val="single"/>
        </w:rPr>
        <w:t xml:space="preserve">                </w:t>
      </w:r>
      <w:r>
        <w:rPr>
          <w:rFonts w:hint="eastAsia"/>
          <w:b/>
          <w:bCs/>
        </w:rPr>
        <w:t xml:space="preserve">  </w:t>
      </w:r>
      <w:r w:rsidRPr="003A6671">
        <w:rPr>
          <w:rFonts w:hint="eastAsia"/>
          <w:b/>
          <w:bCs/>
        </w:rPr>
        <w:t>姓名</w:t>
      </w:r>
      <w:r w:rsidRPr="003A6671">
        <w:rPr>
          <w:rFonts w:hint="eastAsia"/>
          <w:b/>
          <w:bCs/>
          <w:u w:val="single"/>
        </w:rPr>
        <w:t xml:space="preserve">                </w:t>
      </w:r>
    </w:p>
    <w:p w:rsidR="00911769" w:rsidRPr="00096C4B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096C4B">
        <w:rPr>
          <w:rFonts w:hint="eastAsia"/>
          <w:b/>
          <w:bCs/>
          <w:spacing w:val="-6"/>
          <w:szCs w:val="21"/>
        </w:rPr>
        <w:t>请将答案写在答题纸上，写清题号，不必抄题，字迹工整、清晰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Pr="003A6671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 w:rsidRPr="003A6671">
        <w:rPr>
          <w:rFonts w:hint="eastAsia"/>
          <w:b/>
          <w:bCs/>
          <w:spacing w:val="-6"/>
          <w:szCs w:val="21"/>
        </w:rPr>
        <w:t>请在试题纸、答题纸和草稿纸上都写上班级、学号和姓名，交卷时一并提交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Default="00911769" w:rsidP="00911769">
      <w:pPr>
        <w:numPr>
          <w:ilvl w:val="0"/>
          <w:numId w:val="2"/>
        </w:numPr>
        <w:ind w:left="0" w:firstLine="0"/>
        <w:rPr>
          <w:b/>
          <w:bCs/>
          <w:spacing w:val="-6"/>
          <w:szCs w:val="21"/>
        </w:rPr>
      </w:pPr>
      <w:r>
        <w:rPr>
          <w:rFonts w:hint="eastAsia"/>
          <w:b/>
          <w:bCs/>
          <w:spacing w:val="-6"/>
          <w:szCs w:val="21"/>
        </w:rPr>
        <w:t>必须</w:t>
      </w:r>
      <w:r w:rsidRPr="003A6671">
        <w:rPr>
          <w:rFonts w:hint="eastAsia"/>
          <w:b/>
          <w:bCs/>
          <w:spacing w:val="-6"/>
          <w:szCs w:val="21"/>
        </w:rPr>
        <w:t>添加必要的注释</w:t>
      </w:r>
      <w:r>
        <w:rPr>
          <w:rFonts w:hint="eastAsia"/>
          <w:b/>
          <w:bCs/>
          <w:spacing w:val="-6"/>
          <w:szCs w:val="21"/>
        </w:rPr>
        <w:t>和</w:t>
      </w:r>
      <w:r>
        <w:rPr>
          <w:b/>
          <w:bCs/>
          <w:spacing w:val="-6"/>
          <w:szCs w:val="21"/>
        </w:rPr>
        <w:t>算法设计思路</w:t>
      </w:r>
      <w:r w:rsidRPr="003A6671">
        <w:rPr>
          <w:rFonts w:hint="eastAsia"/>
          <w:b/>
          <w:bCs/>
          <w:spacing w:val="-6"/>
          <w:szCs w:val="21"/>
        </w:rPr>
        <w:t>，命名和书写要规范</w:t>
      </w:r>
      <w:r>
        <w:rPr>
          <w:rFonts w:hint="eastAsia"/>
          <w:b/>
          <w:bCs/>
          <w:spacing w:val="-6"/>
          <w:szCs w:val="21"/>
        </w:rPr>
        <w:t>。</w:t>
      </w:r>
    </w:p>
    <w:p w:rsidR="00911769" w:rsidRPr="00911769" w:rsidRDefault="00911769" w:rsidP="00D528C0">
      <w:pPr>
        <w:numPr>
          <w:ilvl w:val="0"/>
          <w:numId w:val="2"/>
        </w:numPr>
        <w:rPr>
          <w:b/>
          <w:bCs/>
          <w:spacing w:val="-6"/>
          <w:szCs w:val="21"/>
        </w:rPr>
      </w:pPr>
      <w:r w:rsidRPr="00911769">
        <w:rPr>
          <w:rFonts w:hint="eastAsia"/>
          <w:b/>
          <w:bCs/>
          <w:spacing w:val="-6"/>
          <w:szCs w:val="21"/>
        </w:rPr>
        <w:t>务必使用蓝色、蓝黑色、黑色的中性笔答题，不允许使用铅笔答题或画图，不允许出现两种及以上颜色或笔迹，不允许使用涂改液或修正带等。</w:t>
      </w:r>
    </w:p>
    <w:p w:rsidR="00F40D31" w:rsidRPr="0040575B" w:rsidRDefault="00F40D31" w:rsidP="00467038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40575B">
        <w:rPr>
          <w:rFonts w:hint="eastAsia"/>
          <w:b/>
          <w:szCs w:val="21"/>
        </w:rPr>
        <w:t>[10</w:t>
      </w:r>
      <w:r w:rsidRPr="0040575B">
        <w:rPr>
          <w:rFonts w:hint="eastAsia"/>
          <w:b/>
          <w:szCs w:val="21"/>
        </w:rPr>
        <w:t>分</w:t>
      </w:r>
      <w:r w:rsidRPr="0040575B">
        <w:rPr>
          <w:rFonts w:hint="eastAsia"/>
          <w:b/>
          <w:szCs w:val="21"/>
        </w:rPr>
        <w:t>]</w:t>
      </w:r>
      <w:r w:rsidR="00B9439C" w:rsidRPr="0040575B">
        <w:rPr>
          <w:b/>
          <w:szCs w:val="21"/>
        </w:rPr>
        <w:t xml:space="preserve"> </w:t>
      </w:r>
      <w:r w:rsidR="000B09A5" w:rsidRPr="0040575B">
        <w:rPr>
          <w:rFonts w:hint="eastAsia"/>
          <w:b/>
          <w:szCs w:val="21"/>
        </w:rPr>
        <w:t>利用元语言程序</w:t>
      </w:r>
      <w:r w:rsidRPr="0040575B">
        <w:rPr>
          <w:rFonts w:hint="eastAsia"/>
          <w:b/>
          <w:szCs w:val="21"/>
        </w:rPr>
        <w:t>证明：</w:t>
      </w:r>
      <w:r w:rsidRPr="0040575B">
        <w:rPr>
          <w:rFonts w:hint="eastAsia"/>
          <w:b/>
          <w:i/>
          <w:szCs w:val="21"/>
        </w:rPr>
        <w:t>f</w:t>
      </w:r>
      <w:r w:rsidRPr="0040575B">
        <w:rPr>
          <w:b/>
          <w:szCs w:val="21"/>
        </w:rPr>
        <w:t>(</w:t>
      </w:r>
      <w:proofErr w:type="spellStart"/>
      <w:r w:rsidRPr="0040575B">
        <w:rPr>
          <w:b/>
          <w:i/>
          <w:szCs w:val="21"/>
        </w:rPr>
        <w:t>x</w:t>
      </w:r>
      <w:r w:rsidRPr="0040575B">
        <w:rPr>
          <w:rFonts w:hint="eastAsia"/>
          <w:b/>
          <w:szCs w:val="21"/>
        </w:rPr>
        <w:t>,</w:t>
      </w:r>
      <w:r w:rsidRPr="0040575B">
        <w:rPr>
          <w:rFonts w:hint="eastAsia"/>
          <w:b/>
          <w:i/>
          <w:szCs w:val="21"/>
        </w:rPr>
        <w:t>y</w:t>
      </w:r>
      <w:proofErr w:type="spellEnd"/>
      <w:r w:rsidRPr="0040575B">
        <w:rPr>
          <w:b/>
          <w:szCs w:val="21"/>
        </w:rPr>
        <w:t>)</w:t>
      </w:r>
      <w:r w:rsidRPr="0040575B">
        <w:rPr>
          <w:rFonts w:hint="eastAsia"/>
          <w:b/>
          <w:szCs w:val="21"/>
        </w:rPr>
        <w:t>是可计算</w:t>
      </w:r>
      <w:r w:rsidR="00715E5A" w:rsidRPr="0040575B">
        <w:rPr>
          <w:rFonts w:hint="eastAsia"/>
          <w:b/>
          <w:szCs w:val="21"/>
        </w:rPr>
        <w:t>函数</w:t>
      </w:r>
      <w:r w:rsidR="0040575B">
        <w:rPr>
          <w:rFonts w:hint="eastAsia"/>
          <w:b/>
          <w:bCs/>
          <w:szCs w:val="21"/>
        </w:rPr>
        <w:t>，</w:t>
      </w:r>
      <w:r w:rsidR="00EE7168" w:rsidRPr="0040575B">
        <w:rPr>
          <w:rFonts w:hint="eastAsia"/>
          <w:b/>
          <w:szCs w:val="21"/>
        </w:rPr>
        <w:t>仅允许使用</w:t>
      </w:r>
      <w:r w:rsidR="00EE7168" w:rsidRPr="0040575B">
        <w:rPr>
          <w:rFonts w:hint="eastAsia"/>
          <w:b/>
          <w:szCs w:val="21"/>
        </w:rPr>
        <w:t>5</w:t>
      </w:r>
      <w:r w:rsidR="00EE7168" w:rsidRPr="0040575B">
        <w:rPr>
          <w:rFonts w:hint="eastAsia"/>
          <w:b/>
          <w:szCs w:val="21"/>
        </w:rPr>
        <w:t>条基本指令</w:t>
      </w:r>
      <w:r w:rsidR="00F82468" w:rsidRPr="0040575B">
        <w:rPr>
          <w:rFonts w:hint="eastAsia"/>
          <w:b/>
          <w:szCs w:val="21"/>
        </w:rPr>
        <w:t>。</w:t>
      </w:r>
    </w:p>
    <w:p w:rsidR="00F40D31" w:rsidRPr="00EE7168" w:rsidRDefault="00E763FF" w:rsidP="00F40D31">
      <w:pPr>
        <w:spacing w:beforeLines="50" w:before="156"/>
        <w:ind w:left="426"/>
        <w:rPr>
          <w:b/>
          <w:szCs w:val="21"/>
        </w:rPr>
      </w:pPr>
      <w:r w:rsidRPr="00E763FF">
        <w:rPr>
          <w:b/>
          <w:position w:val="-10"/>
          <w:szCs w:val="21"/>
        </w:rPr>
        <w:object w:dxaOrig="1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4.95pt" o:ole="">
            <v:imagedata r:id="rId8" o:title=""/>
          </v:shape>
          <o:OLEObject Type="Embed" ProgID="Equation.DSMT4" ShapeID="_x0000_i1025" DrawAspect="Content" ObjectID="_1685980579" r:id="rId9"/>
        </w:object>
      </w:r>
    </w:p>
    <w:p w:rsidR="00F40D31" w:rsidRPr="00155ED7" w:rsidRDefault="00F40D31" w:rsidP="00F40D31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155ED7">
        <w:rPr>
          <w:rFonts w:hint="eastAsia"/>
          <w:b/>
          <w:szCs w:val="21"/>
        </w:rPr>
        <w:t>[10</w:t>
      </w:r>
      <w:r w:rsidRPr="00155ED7">
        <w:rPr>
          <w:rFonts w:hint="eastAsia"/>
          <w:b/>
          <w:szCs w:val="21"/>
        </w:rPr>
        <w:t>分</w:t>
      </w:r>
      <w:r w:rsidRPr="00155ED7">
        <w:rPr>
          <w:rFonts w:hint="eastAsia"/>
          <w:b/>
          <w:szCs w:val="21"/>
        </w:rPr>
        <w:t>]</w:t>
      </w:r>
      <w:r w:rsidRPr="00155ED7">
        <w:rPr>
          <w:b/>
          <w:szCs w:val="21"/>
        </w:rPr>
        <w:t xml:space="preserve"> </w:t>
      </w:r>
      <w:r w:rsidR="00C03DE7">
        <w:rPr>
          <w:rFonts w:hint="eastAsia"/>
          <w:b/>
          <w:szCs w:val="21"/>
        </w:rPr>
        <w:t>谓词</w:t>
      </w:r>
      <w:r w:rsidR="007A5615" w:rsidRPr="007A5615">
        <w:rPr>
          <w:rFonts w:hint="eastAsia"/>
          <w:b/>
          <w:i/>
          <w:szCs w:val="21"/>
        </w:rPr>
        <w:t>N</w:t>
      </w:r>
      <w:r w:rsidR="00C03DE7" w:rsidRPr="00C03DE7">
        <w:rPr>
          <w:b/>
          <w:szCs w:val="21"/>
          <w:vertAlign w:val="subscript"/>
        </w:rPr>
        <w:t>01</w:t>
      </w:r>
      <w:r w:rsidRPr="00155ED7">
        <w:rPr>
          <w:b/>
          <w:szCs w:val="21"/>
        </w:rPr>
        <w:t>(</w:t>
      </w:r>
      <w:r w:rsidRPr="00155ED7">
        <w:rPr>
          <w:rFonts w:hint="eastAsia"/>
          <w:b/>
          <w:i/>
          <w:szCs w:val="21"/>
        </w:rPr>
        <w:t>x</w:t>
      </w:r>
      <w:r w:rsidRPr="00155ED7">
        <w:rPr>
          <w:b/>
          <w:szCs w:val="21"/>
        </w:rPr>
        <w:t>)</w:t>
      </w:r>
      <w:r w:rsidR="008C5696">
        <w:rPr>
          <w:rFonts w:hint="eastAsia"/>
          <w:b/>
          <w:szCs w:val="21"/>
        </w:rPr>
        <w:t>表示</w:t>
      </w:r>
      <w:r w:rsidRPr="00155ED7">
        <w:rPr>
          <w:rFonts w:hint="eastAsia"/>
          <w:b/>
          <w:i/>
          <w:szCs w:val="21"/>
        </w:rPr>
        <w:t>x</w:t>
      </w:r>
      <w:r w:rsidRPr="00155ED7">
        <w:rPr>
          <w:rFonts w:hint="eastAsia"/>
          <w:b/>
          <w:szCs w:val="21"/>
        </w:rPr>
        <w:t>对应的哥德尔数</w:t>
      </w:r>
      <w:r w:rsidR="00C03DE7">
        <w:rPr>
          <w:rFonts w:hint="eastAsia"/>
          <w:b/>
          <w:szCs w:val="21"/>
        </w:rPr>
        <w:t>中</w:t>
      </w:r>
      <w:r w:rsidR="008C5696">
        <w:rPr>
          <w:rFonts w:hint="eastAsia"/>
          <w:b/>
          <w:szCs w:val="21"/>
        </w:rPr>
        <w:t>所有</w:t>
      </w:r>
      <w:proofErr w:type="gramStart"/>
      <w:r w:rsidR="00C03DE7">
        <w:rPr>
          <w:rFonts w:hint="eastAsia"/>
          <w:b/>
          <w:szCs w:val="21"/>
        </w:rPr>
        <w:t>幂</w:t>
      </w:r>
      <w:proofErr w:type="gramEnd"/>
      <w:r w:rsidR="00C03DE7">
        <w:rPr>
          <w:rFonts w:hint="eastAsia"/>
          <w:b/>
          <w:szCs w:val="21"/>
        </w:rPr>
        <w:t>次</w:t>
      </w:r>
      <w:r w:rsidR="008C5696">
        <w:rPr>
          <w:rFonts w:hint="eastAsia"/>
          <w:b/>
          <w:szCs w:val="21"/>
        </w:rPr>
        <w:t>均为</w:t>
      </w:r>
      <w:r w:rsidR="00C03DE7">
        <w:rPr>
          <w:b/>
          <w:szCs w:val="21"/>
        </w:rPr>
        <w:t>0</w:t>
      </w:r>
      <w:r w:rsidR="008C5696">
        <w:rPr>
          <w:rFonts w:hint="eastAsia"/>
          <w:b/>
          <w:szCs w:val="21"/>
        </w:rPr>
        <w:t>或</w:t>
      </w:r>
      <w:r w:rsidR="008C5696">
        <w:rPr>
          <w:rFonts w:hint="eastAsia"/>
          <w:b/>
          <w:szCs w:val="21"/>
        </w:rPr>
        <w:t>1</w:t>
      </w:r>
      <w:r w:rsidRPr="00155ED7">
        <w:rPr>
          <w:rFonts w:hint="eastAsia"/>
          <w:b/>
          <w:szCs w:val="21"/>
        </w:rPr>
        <w:t>，证明：</w:t>
      </w:r>
      <w:r w:rsidR="007A5615" w:rsidRPr="007A5615">
        <w:rPr>
          <w:rFonts w:hint="eastAsia"/>
          <w:b/>
          <w:i/>
          <w:szCs w:val="21"/>
        </w:rPr>
        <w:t>N</w:t>
      </w:r>
      <w:r w:rsidR="00C03DE7" w:rsidRPr="00C03DE7">
        <w:rPr>
          <w:b/>
          <w:szCs w:val="21"/>
          <w:vertAlign w:val="subscript"/>
        </w:rPr>
        <w:t>01</w:t>
      </w:r>
      <w:r w:rsidRPr="00155ED7">
        <w:rPr>
          <w:b/>
          <w:szCs w:val="21"/>
        </w:rPr>
        <w:t>(</w:t>
      </w:r>
      <w:r w:rsidRPr="00155ED7">
        <w:rPr>
          <w:rFonts w:hint="eastAsia"/>
          <w:b/>
          <w:i/>
          <w:szCs w:val="21"/>
        </w:rPr>
        <w:t>x</w:t>
      </w:r>
      <w:r w:rsidRPr="00155ED7">
        <w:rPr>
          <w:b/>
          <w:szCs w:val="21"/>
        </w:rPr>
        <w:t>)</w:t>
      </w:r>
      <w:r w:rsidRPr="00155ED7">
        <w:rPr>
          <w:rFonts w:hint="eastAsia"/>
          <w:b/>
          <w:szCs w:val="21"/>
        </w:rPr>
        <w:t>是原始递归</w:t>
      </w:r>
      <w:r w:rsidR="00C03DE7">
        <w:rPr>
          <w:rFonts w:hint="eastAsia"/>
          <w:b/>
          <w:szCs w:val="21"/>
        </w:rPr>
        <w:t>谓词</w:t>
      </w:r>
      <w:r w:rsidRPr="00155ED7">
        <w:rPr>
          <w:rFonts w:hint="eastAsia"/>
          <w:b/>
          <w:szCs w:val="21"/>
        </w:rPr>
        <w:t>。</w:t>
      </w:r>
    </w:p>
    <w:p w:rsidR="00A30CEE" w:rsidRDefault="001F1FD3" w:rsidP="00E32FB4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155ED7">
        <w:rPr>
          <w:rFonts w:hint="eastAsia"/>
          <w:b/>
          <w:szCs w:val="21"/>
        </w:rPr>
        <w:t>[</w:t>
      </w:r>
      <w:r w:rsidRPr="00155ED7">
        <w:rPr>
          <w:b/>
          <w:szCs w:val="21"/>
        </w:rPr>
        <w:t>10</w:t>
      </w:r>
      <w:r w:rsidRPr="00155ED7">
        <w:rPr>
          <w:rFonts w:hint="eastAsia"/>
          <w:b/>
          <w:szCs w:val="21"/>
        </w:rPr>
        <w:t>分</w:t>
      </w:r>
      <w:r w:rsidRPr="00155ED7">
        <w:rPr>
          <w:b/>
          <w:szCs w:val="21"/>
        </w:rPr>
        <w:t xml:space="preserve">] </w:t>
      </w:r>
      <w:r w:rsidR="00A30CEE">
        <w:rPr>
          <w:rFonts w:hint="eastAsia"/>
          <w:b/>
          <w:szCs w:val="21"/>
        </w:rPr>
        <w:t>假设</w:t>
      </w:r>
      <w:r w:rsidR="00A30CEE" w:rsidRPr="00E32FB4">
        <w:rPr>
          <w:rFonts w:hint="eastAsia"/>
          <w:b/>
          <w:i/>
          <w:szCs w:val="21"/>
        </w:rPr>
        <w:t>K</w:t>
      </w:r>
      <w:r w:rsidR="00A30CEE" w:rsidRPr="001F632C">
        <w:rPr>
          <w:b/>
          <w:szCs w:val="21"/>
        </w:rPr>
        <w:t>(</w:t>
      </w:r>
      <w:r w:rsidR="00A30CEE" w:rsidRPr="00E32FB4">
        <w:rPr>
          <w:rFonts w:hint="eastAsia"/>
          <w:b/>
          <w:i/>
          <w:szCs w:val="21"/>
        </w:rPr>
        <w:t>x</w:t>
      </w:r>
      <w:r w:rsidR="00A30CEE" w:rsidRPr="001F632C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为原始递归</w:t>
      </w:r>
      <w:r w:rsidR="00A30CEE" w:rsidRPr="00155ED7">
        <w:rPr>
          <w:rFonts w:hint="eastAsia"/>
          <w:b/>
          <w:szCs w:val="21"/>
        </w:rPr>
        <w:t>函数</w:t>
      </w:r>
      <w:r w:rsidR="00A30CEE">
        <w:rPr>
          <w:rFonts w:hint="eastAsia"/>
          <w:b/>
          <w:szCs w:val="21"/>
        </w:rPr>
        <w:t>，且</w:t>
      </w:r>
      <w:r w:rsidR="00A30CEE" w:rsidRPr="00E32FB4">
        <w:rPr>
          <w:rFonts w:hint="eastAsia"/>
          <w:b/>
          <w:i/>
          <w:szCs w:val="21"/>
        </w:rPr>
        <w:t>K</w:t>
      </w:r>
      <w:r w:rsidR="00A30CEE">
        <w:rPr>
          <w:b/>
          <w:szCs w:val="21"/>
        </w:rPr>
        <w:t>(</w:t>
      </w:r>
      <w:r w:rsidR="00A30CEE" w:rsidRPr="00E32FB4">
        <w:rPr>
          <w:rFonts w:hint="eastAsia"/>
          <w:b/>
          <w:i/>
          <w:szCs w:val="21"/>
        </w:rPr>
        <w:t>x</w:t>
      </w:r>
      <w:r w:rsidR="00A30CEE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&gt;</w:t>
      </w:r>
      <w:r w:rsidR="00A30CEE">
        <w:rPr>
          <w:b/>
          <w:szCs w:val="21"/>
        </w:rPr>
        <w:t>0</w:t>
      </w:r>
      <w:r w:rsidR="00A30CEE">
        <w:rPr>
          <w:rFonts w:hint="eastAsia"/>
          <w:b/>
          <w:szCs w:val="21"/>
        </w:rPr>
        <w:t>，证明：</w:t>
      </w:r>
      <w:r w:rsidR="00A30CEE" w:rsidRPr="00E32FB4">
        <w:rPr>
          <w:b/>
          <w:szCs w:val="21"/>
        </w:rPr>
        <w:t>M</w:t>
      </w:r>
      <w:r w:rsidR="00A30CEE" w:rsidRPr="001F632C">
        <w:rPr>
          <w:b/>
          <w:szCs w:val="21"/>
        </w:rPr>
        <w:t>(</w:t>
      </w:r>
      <w:proofErr w:type="spellStart"/>
      <w:r w:rsidR="00A30CEE" w:rsidRPr="00E32FB4">
        <w:rPr>
          <w:rFonts w:hint="eastAsia"/>
          <w:b/>
          <w:szCs w:val="21"/>
        </w:rPr>
        <w:t>x</w:t>
      </w:r>
      <w:r w:rsidR="00A30CEE" w:rsidRPr="001F632C">
        <w:rPr>
          <w:rFonts w:hint="eastAsia"/>
          <w:b/>
          <w:szCs w:val="21"/>
        </w:rPr>
        <w:t>,</w:t>
      </w:r>
      <w:r w:rsidR="00A30CEE" w:rsidRPr="00E32FB4">
        <w:rPr>
          <w:rFonts w:hint="eastAsia"/>
          <w:b/>
          <w:szCs w:val="21"/>
        </w:rPr>
        <w:t>y</w:t>
      </w:r>
      <w:proofErr w:type="spellEnd"/>
      <w:r w:rsidR="00A30CEE" w:rsidRPr="001F632C">
        <w:rPr>
          <w:b/>
          <w:szCs w:val="21"/>
        </w:rPr>
        <w:t>)</w:t>
      </w:r>
      <w:r w:rsidR="00A30CEE">
        <w:rPr>
          <w:rFonts w:hint="eastAsia"/>
          <w:b/>
          <w:szCs w:val="21"/>
        </w:rPr>
        <w:t>是原始递归函数。</w:t>
      </w:r>
    </w:p>
    <w:p w:rsidR="00A30CEE" w:rsidRDefault="00E32FB4" w:rsidP="00A30CEE">
      <w:pPr>
        <w:spacing w:beforeLines="50" w:before="156"/>
        <w:ind w:left="426"/>
        <w:rPr>
          <w:b/>
          <w:szCs w:val="21"/>
        </w:rPr>
      </w:pPr>
      <w:r w:rsidRPr="00CF6AAC">
        <w:rPr>
          <w:b/>
          <w:position w:val="-36"/>
          <w:szCs w:val="21"/>
        </w:rPr>
        <w:object w:dxaOrig="4239" w:dyaOrig="840">
          <v:shape id="_x0000_i1026" type="#_x0000_t75" style="width:211.25pt;height:42.1pt" o:ole="">
            <v:imagedata r:id="rId10" o:title=""/>
          </v:shape>
          <o:OLEObject Type="Embed" ProgID="Equation.DSMT4" ShapeID="_x0000_i1026" DrawAspect="Content" ObjectID="_1685980580" r:id="rId11"/>
        </w:object>
      </w:r>
    </w:p>
    <w:p w:rsidR="00F40D31" w:rsidRPr="007D47C8" w:rsidRDefault="00F40D31" w:rsidP="00E763FF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7D47C8">
        <w:rPr>
          <w:rFonts w:hint="eastAsia"/>
          <w:b/>
          <w:szCs w:val="21"/>
        </w:rPr>
        <w:t>[1</w:t>
      </w:r>
      <w:r w:rsidR="009C0FE6">
        <w:rPr>
          <w:b/>
          <w:szCs w:val="21"/>
        </w:rPr>
        <w:t>5</w:t>
      </w:r>
      <w:r w:rsidRPr="007D47C8">
        <w:rPr>
          <w:b/>
          <w:szCs w:val="21"/>
        </w:rPr>
        <w:t>分</w:t>
      </w:r>
      <w:r w:rsidRPr="007D47C8">
        <w:rPr>
          <w:rFonts w:hint="eastAsia"/>
          <w:b/>
          <w:szCs w:val="21"/>
        </w:rPr>
        <w:t xml:space="preserve">] </w:t>
      </w:r>
      <w:r w:rsidR="009C0FE6">
        <w:rPr>
          <w:rFonts w:hint="eastAsia"/>
          <w:b/>
          <w:szCs w:val="21"/>
        </w:rPr>
        <w:t>根据如下</w:t>
      </w:r>
      <w:r w:rsidR="00C03DE7">
        <w:rPr>
          <w:rFonts w:hint="eastAsia"/>
          <w:b/>
          <w:szCs w:val="21"/>
        </w:rPr>
        <w:t>带宏指令的</w:t>
      </w:r>
      <w:r w:rsidR="008C5696" w:rsidRPr="007D47C8">
        <w:rPr>
          <w:rFonts w:hint="eastAsia"/>
          <w:b/>
          <w:szCs w:val="21"/>
        </w:rPr>
        <w:t>Post</w:t>
      </w:r>
      <w:r w:rsidR="008C5696" w:rsidRPr="007D47C8">
        <w:rPr>
          <w:b/>
          <w:szCs w:val="21"/>
        </w:rPr>
        <w:t>-T</w:t>
      </w:r>
      <w:r w:rsidR="008C5696" w:rsidRPr="007D47C8">
        <w:rPr>
          <w:rFonts w:hint="eastAsia"/>
          <w:b/>
          <w:szCs w:val="21"/>
        </w:rPr>
        <w:t>uring</w:t>
      </w:r>
      <w:r w:rsidR="00C03DE7">
        <w:rPr>
          <w:rFonts w:hint="eastAsia"/>
          <w:b/>
          <w:szCs w:val="21"/>
        </w:rPr>
        <w:t>程序段</w:t>
      </w:r>
      <w:r w:rsidR="009C0FE6">
        <w:rPr>
          <w:rFonts w:hint="eastAsia"/>
          <w:b/>
          <w:szCs w:val="21"/>
        </w:rPr>
        <w:t>，</w:t>
      </w:r>
      <w:r w:rsidR="008C5696">
        <w:rPr>
          <w:rFonts w:hint="eastAsia"/>
          <w:b/>
          <w:szCs w:val="21"/>
        </w:rPr>
        <w:t>写出其</w:t>
      </w:r>
      <w:r w:rsidR="009C0FE6">
        <w:rPr>
          <w:rFonts w:hint="eastAsia"/>
          <w:b/>
          <w:szCs w:val="21"/>
        </w:rPr>
        <w:t>对应的函数</w:t>
      </w:r>
      <w:r w:rsidR="00E32FB4" w:rsidRPr="00E32FB4">
        <w:rPr>
          <w:rFonts w:hint="eastAsia"/>
          <w:b/>
          <w:i/>
          <w:szCs w:val="21"/>
        </w:rPr>
        <w:t>y</w:t>
      </w:r>
      <w:r w:rsidR="00E32FB4">
        <w:rPr>
          <w:rFonts w:hint="eastAsia"/>
          <w:b/>
          <w:szCs w:val="21"/>
        </w:rPr>
        <w:t>=</w:t>
      </w:r>
      <w:r w:rsidR="00E32FB4" w:rsidRPr="00E32FB4">
        <w:rPr>
          <w:rFonts w:hint="eastAsia"/>
          <w:b/>
          <w:i/>
          <w:szCs w:val="21"/>
        </w:rPr>
        <w:t>f</w:t>
      </w:r>
      <w:r w:rsidR="00E32FB4">
        <w:rPr>
          <w:b/>
          <w:szCs w:val="21"/>
        </w:rPr>
        <w:t>(</w:t>
      </w:r>
      <w:r w:rsidR="00E32FB4" w:rsidRPr="00E32FB4">
        <w:rPr>
          <w:rFonts w:hint="eastAsia"/>
          <w:b/>
          <w:i/>
          <w:szCs w:val="21"/>
        </w:rPr>
        <w:t>x</w:t>
      </w:r>
      <w:r w:rsidR="00E32FB4">
        <w:rPr>
          <w:b/>
          <w:szCs w:val="21"/>
        </w:rPr>
        <w:t>)</w:t>
      </w:r>
      <w:r w:rsidR="008C5696">
        <w:rPr>
          <w:rFonts w:hint="eastAsia"/>
          <w:b/>
          <w:szCs w:val="21"/>
        </w:rPr>
        <w:t>；</w:t>
      </w:r>
      <w:r w:rsidR="009C0FE6">
        <w:rPr>
          <w:rFonts w:hint="eastAsia"/>
          <w:b/>
          <w:szCs w:val="21"/>
        </w:rPr>
        <w:t>将其</w:t>
      </w:r>
      <w:r w:rsidR="00C03DE7">
        <w:rPr>
          <w:rFonts w:hint="eastAsia"/>
          <w:b/>
          <w:szCs w:val="21"/>
        </w:rPr>
        <w:t>改写成等价的</w:t>
      </w:r>
      <w:r w:rsidR="008C5696">
        <w:rPr>
          <w:rFonts w:hint="eastAsia"/>
          <w:b/>
          <w:szCs w:val="21"/>
        </w:rPr>
        <w:t>不带宏指令的</w:t>
      </w:r>
      <w:r w:rsidR="00EE4B8B" w:rsidRPr="007D47C8">
        <w:rPr>
          <w:rFonts w:hint="eastAsia"/>
          <w:b/>
          <w:szCs w:val="21"/>
        </w:rPr>
        <w:t>Post</w:t>
      </w:r>
      <w:r w:rsidR="00EE4B8B" w:rsidRPr="007D47C8">
        <w:rPr>
          <w:b/>
          <w:szCs w:val="21"/>
        </w:rPr>
        <w:t>-T</w:t>
      </w:r>
      <w:r w:rsidR="00EE4B8B" w:rsidRPr="007D47C8">
        <w:rPr>
          <w:rFonts w:hint="eastAsia"/>
          <w:b/>
          <w:szCs w:val="21"/>
        </w:rPr>
        <w:t>uring</w:t>
      </w:r>
      <w:r w:rsidR="00C03DE7">
        <w:rPr>
          <w:rFonts w:hint="eastAsia"/>
          <w:b/>
          <w:szCs w:val="21"/>
        </w:rPr>
        <w:t>程序</w:t>
      </w:r>
      <w:r w:rsidR="00EC226B" w:rsidRPr="007D47C8">
        <w:rPr>
          <w:rFonts w:hint="eastAsia"/>
          <w:b/>
          <w:szCs w:val="21"/>
        </w:rPr>
        <w:t>段</w:t>
      </w:r>
      <w:r w:rsidR="008C5696">
        <w:rPr>
          <w:rFonts w:hint="eastAsia"/>
          <w:b/>
          <w:szCs w:val="21"/>
        </w:rPr>
        <w:t>；</w:t>
      </w:r>
      <w:r w:rsidR="00C03DE7">
        <w:rPr>
          <w:rFonts w:hint="eastAsia"/>
          <w:b/>
          <w:szCs w:val="21"/>
        </w:rPr>
        <w:t>计算其</w:t>
      </w:r>
      <w:r w:rsidR="007A5615">
        <w:rPr>
          <w:rFonts w:hint="eastAsia"/>
          <w:b/>
          <w:szCs w:val="21"/>
        </w:rPr>
        <w:t>对应</w:t>
      </w:r>
      <w:r w:rsidR="00EE4B8B" w:rsidRPr="007D47C8">
        <w:rPr>
          <w:rFonts w:hint="eastAsia"/>
          <w:b/>
          <w:szCs w:val="21"/>
        </w:rPr>
        <w:t>的哥德尔数编码</w:t>
      </w:r>
      <w:r w:rsidRPr="007D47C8">
        <w:rPr>
          <w:rFonts w:hint="eastAsia"/>
          <w:b/>
          <w:szCs w:val="21"/>
        </w:rPr>
        <w:t>。</w:t>
      </w:r>
    </w:p>
    <w:tbl>
      <w:tblPr>
        <w:tblStyle w:val="a3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"/>
        <w:gridCol w:w="2331"/>
      </w:tblGrid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9C0FE6">
            <w:pPr>
              <w:spacing w:beforeLines="50" w:before="156"/>
              <w:rPr>
                <w:b/>
                <w:szCs w:val="21"/>
              </w:rPr>
            </w:pPr>
            <w:r w:rsidRPr="007D47C8">
              <w:rPr>
                <w:rFonts w:hint="eastAsia"/>
                <w:b/>
                <w:szCs w:val="21"/>
              </w:rPr>
              <w:t>[A</w:t>
            </w:r>
            <w:r w:rsidRPr="007D47C8">
              <w:rPr>
                <w:b/>
                <w:szCs w:val="21"/>
              </w:rPr>
              <w:t>]</w:t>
            </w:r>
          </w:p>
        </w:tc>
        <w:tc>
          <w:tcPr>
            <w:tcW w:w="0" w:type="auto"/>
            <w:vAlign w:val="center"/>
          </w:tcPr>
          <w:p w:rsidR="007D47C8" w:rsidRPr="007D47C8" w:rsidRDefault="009C0FE6" w:rsidP="009C0FE6">
            <w:pPr>
              <w:spacing w:beforeLines="50" w:before="156"/>
              <w:rPr>
                <w:b/>
                <w:szCs w:val="21"/>
              </w:rPr>
            </w:pPr>
            <w:r>
              <w:rPr>
                <w:b/>
                <w:szCs w:val="21"/>
              </w:rPr>
              <w:t>W</w:t>
            </w:r>
            <w:r w:rsidR="007D47C8" w:rsidRPr="007D47C8">
              <w:rPr>
                <w:b/>
                <w:szCs w:val="21"/>
              </w:rPr>
              <w:t>RI</w:t>
            </w:r>
            <w:r>
              <w:rPr>
                <w:b/>
                <w:szCs w:val="21"/>
              </w:rPr>
              <w:t>TE B</w:t>
            </w:r>
          </w:p>
        </w:tc>
      </w:tr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D47C8" w:rsidRPr="007D47C8" w:rsidRDefault="009C0FE6" w:rsidP="009C0FE6">
            <w:pPr>
              <w:spacing w:beforeLines="50" w:before="156"/>
              <w:rPr>
                <w:b/>
                <w:szCs w:val="21"/>
              </w:rPr>
            </w:pPr>
            <w:r>
              <w:rPr>
                <w:b/>
                <w:szCs w:val="21"/>
              </w:rPr>
              <w:t>RIGHT TO NEXT B</w:t>
            </w:r>
            <w:r>
              <w:rPr>
                <w:rFonts w:hint="eastAsia"/>
                <w:b/>
                <w:szCs w:val="21"/>
              </w:rPr>
              <w:t>[</w:t>
            </w:r>
            <w:r>
              <w:rPr>
                <w:b/>
                <w:szCs w:val="21"/>
              </w:rPr>
              <w:t>2]</w:t>
            </w:r>
          </w:p>
        </w:tc>
      </w:tr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D47C8" w:rsidRPr="007D47C8" w:rsidRDefault="009C0FE6" w:rsidP="00C03DE7">
            <w:pPr>
              <w:spacing w:beforeLines="50" w:before="156"/>
              <w:rPr>
                <w:b/>
                <w:szCs w:val="21"/>
              </w:rPr>
            </w:pPr>
            <w:r w:rsidRPr="007D47C8">
              <w:rPr>
                <w:b/>
                <w:szCs w:val="21"/>
              </w:rPr>
              <w:t xml:space="preserve">WRITE </w:t>
            </w:r>
            <w:r>
              <w:rPr>
                <w:b/>
                <w:szCs w:val="21"/>
              </w:rPr>
              <w:t>1</w:t>
            </w:r>
            <w:r w:rsidRPr="007D47C8">
              <w:rPr>
                <w:b/>
                <w:szCs w:val="21"/>
              </w:rPr>
              <w:t>1</w:t>
            </w:r>
          </w:p>
        </w:tc>
      </w:tr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9C0FE6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D47C8" w:rsidRPr="007D47C8" w:rsidRDefault="009C0FE6" w:rsidP="007D47C8">
            <w:pPr>
              <w:spacing w:beforeLines="50" w:before="156"/>
              <w:rPr>
                <w:b/>
                <w:szCs w:val="21"/>
              </w:rPr>
            </w:pPr>
            <w:r>
              <w:rPr>
                <w:b/>
                <w:szCs w:val="21"/>
              </w:rPr>
              <w:t>LEFT TO NEXT B</w:t>
            </w:r>
            <w:r>
              <w:rPr>
                <w:rFonts w:hint="eastAsia"/>
                <w:b/>
                <w:szCs w:val="21"/>
              </w:rPr>
              <w:t>[</w:t>
            </w:r>
            <w:r>
              <w:rPr>
                <w:b/>
                <w:szCs w:val="21"/>
              </w:rPr>
              <w:t>2]</w:t>
            </w:r>
          </w:p>
        </w:tc>
      </w:tr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D47C8" w:rsidRPr="007D47C8" w:rsidRDefault="007D47C8" w:rsidP="007D47C8">
            <w:pPr>
              <w:spacing w:beforeLines="50" w:before="156"/>
              <w:rPr>
                <w:b/>
                <w:szCs w:val="21"/>
              </w:rPr>
            </w:pPr>
            <w:r w:rsidRPr="007D47C8">
              <w:rPr>
                <w:b/>
                <w:szCs w:val="21"/>
              </w:rPr>
              <w:t>RIGHT</w:t>
            </w:r>
          </w:p>
        </w:tc>
      </w:tr>
      <w:tr w:rsidR="009C0FE6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9C0FE6" w:rsidRPr="007D47C8" w:rsidRDefault="009C0FE6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9C0FE6" w:rsidRPr="007D47C8" w:rsidRDefault="009C0FE6" w:rsidP="007D47C8">
            <w:pPr>
              <w:spacing w:beforeLines="50" w:before="156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T</w:t>
            </w:r>
            <w:r>
              <w:rPr>
                <w:b/>
                <w:szCs w:val="21"/>
              </w:rPr>
              <w:t>O A IF 1</w:t>
            </w:r>
          </w:p>
        </w:tc>
      </w:tr>
      <w:tr w:rsidR="009C0FE6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9C0FE6" w:rsidRPr="007D47C8" w:rsidRDefault="009C0FE6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9C0FE6" w:rsidRPr="007D47C8" w:rsidRDefault="009C0FE6" w:rsidP="007D47C8">
            <w:pPr>
              <w:spacing w:beforeLines="50" w:before="156"/>
              <w:rPr>
                <w:b/>
                <w:szCs w:val="21"/>
              </w:rPr>
            </w:pPr>
            <w:r>
              <w:rPr>
                <w:b/>
                <w:szCs w:val="21"/>
              </w:rPr>
              <w:t>RIGHT</w:t>
            </w:r>
          </w:p>
        </w:tc>
      </w:tr>
      <w:tr w:rsidR="007D47C8" w:rsidRPr="007D47C8" w:rsidTr="007D47C8">
        <w:trPr>
          <w:trHeight w:val="20"/>
          <w:jc w:val="center"/>
        </w:trPr>
        <w:tc>
          <w:tcPr>
            <w:tcW w:w="0" w:type="auto"/>
            <w:vAlign w:val="center"/>
          </w:tcPr>
          <w:p w:rsidR="007D47C8" w:rsidRPr="007D47C8" w:rsidRDefault="007D47C8" w:rsidP="007D47C8">
            <w:pPr>
              <w:spacing w:beforeLines="50" w:before="156"/>
              <w:rPr>
                <w:b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D47C8" w:rsidRPr="007D47C8" w:rsidRDefault="007D47C8" w:rsidP="009C0FE6">
            <w:pPr>
              <w:spacing w:beforeLines="50" w:before="156"/>
              <w:rPr>
                <w:b/>
                <w:szCs w:val="21"/>
              </w:rPr>
            </w:pPr>
            <w:r w:rsidRPr="007D47C8">
              <w:rPr>
                <w:b/>
                <w:szCs w:val="21"/>
              </w:rPr>
              <w:t xml:space="preserve">WRITE </w:t>
            </w:r>
            <w:r w:rsidR="009C0FE6">
              <w:rPr>
                <w:b/>
                <w:szCs w:val="21"/>
              </w:rPr>
              <w:t>B</w:t>
            </w:r>
          </w:p>
        </w:tc>
      </w:tr>
    </w:tbl>
    <w:p w:rsidR="00816266" w:rsidRPr="00EF3D93" w:rsidRDefault="00816266" w:rsidP="00816266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EF3D93">
        <w:rPr>
          <w:rFonts w:hint="eastAsia"/>
          <w:b/>
          <w:szCs w:val="21"/>
        </w:rPr>
        <w:lastRenderedPageBreak/>
        <w:t>[</w:t>
      </w:r>
      <w:r w:rsidRPr="00EF3D93">
        <w:rPr>
          <w:b/>
          <w:szCs w:val="21"/>
        </w:rPr>
        <w:t>10</w:t>
      </w:r>
      <w:r w:rsidRPr="00EF3D93">
        <w:rPr>
          <w:rFonts w:hint="eastAsia"/>
          <w:b/>
          <w:szCs w:val="21"/>
        </w:rPr>
        <w:t>分</w:t>
      </w:r>
      <w:r w:rsidRPr="00EF3D93">
        <w:rPr>
          <w:rFonts w:hint="eastAsia"/>
          <w:b/>
          <w:szCs w:val="21"/>
        </w:rPr>
        <w:t>]</w:t>
      </w:r>
      <w:r>
        <w:rPr>
          <w:b/>
          <w:szCs w:val="21"/>
        </w:rPr>
        <w:t xml:space="preserve"> </w:t>
      </w:r>
      <w:r w:rsidRPr="00EF3D93">
        <w:rPr>
          <w:rFonts w:hint="eastAsia"/>
          <w:b/>
          <w:szCs w:val="21"/>
        </w:rPr>
        <w:t>证明：函数</w:t>
      </w:r>
      <w:r w:rsidRPr="00EF3D93">
        <w:rPr>
          <w:rFonts w:hint="eastAsia"/>
          <w:b/>
          <w:i/>
          <w:szCs w:val="21"/>
        </w:rPr>
        <w:t>g</w:t>
      </w:r>
      <w:r w:rsidRPr="00EF3D93">
        <w:rPr>
          <w:b/>
          <w:szCs w:val="21"/>
        </w:rPr>
        <w:t>(</w:t>
      </w:r>
      <w:r w:rsidRPr="00EF3D93">
        <w:rPr>
          <w:rFonts w:hint="eastAsia"/>
          <w:b/>
          <w:i/>
          <w:szCs w:val="21"/>
        </w:rPr>
        <w:t>x</w:t>
      </w:r>
      <w:r w:rsidRPr="00EF3D93">
        <w:rPr>
          <w:b/>
          <w:szCs w:val="21"/>
        </w:rPr>
        <w:t>)</w:t>
      </w:r>
      <w:r w:rsidRPr="00EF3D93">
        <w:rPr>
          <w:rFonts w:hint="eastAsia"/>
          <w:b/>
          <w:szCs w:val="21"/>
        </w:rPr>
        <w:t>是</w:t>
      </w:r>
      <w:r>
        <w:rPr>
          <w:rFonts w:hint="eastAsia"/>
          <w:b/>
          <w:szCs w:val="21"/>
        </w:rPr>
        <w:t>广义</w:t>
      </w:r>
      <w:r w:rsidRPr="00EF3D93">
        <w:rPr>
          <w:rFonts w:hint="eastAsia"/>
          <w:b/>
          <w:szCs w:val="21"/>
        </w:rPr>
        <w:t>Post</w:t>
      </w:r>
      <w:r w:rsidRPr="00EF3D93">
        <w:rPr>
          <w:b/>
          <w:szCs w:val="21"/>
        </w:rPr>
        <w:t>-T</w:t>
      </w:r>
      <w:r w:rsidRPr="00EF3D93">
        <w:rPr>
          <w:rFonts w:hint="eastAsia"/>
          <w:b/>
          <w:szCs w:val="21"/>
        </w:rPr>
        <w:t>uring</w:t>
      </w:r>
      <w:r w:rsidRPr="00EF3D93">
        <w:rPr>
          <w:rFonts w:hint="eastAsia"/>
          <w:b/>
          <w:szCs w:val="21"/>
        </w:rPr>
        <w:t>可计算的</w:t>
      </w:r>
      <w:r>
        <w:rPr>
          <w:rFonts w:hint="eastAsia"/>
          <w:b/>
          <w:bCs/>
          <w:szCs w:val="21"/>
        </w:rPr>
        <w:t>，</w:t>
      </w:r>
      <w:r w:rsidRPr="0040575B">
        <w:rPr>
          <w:rFonts w:hint="eastAsia"/>
          <w:b/>
          <w:szCs w:val="21"/>
        </w:rPr>
        <w:t>仅允许使用基本指令</w:t>
      </w:r>
      <w:r w:rsidRPr="00EF3D93">
        <w:rPr>
          <w:rFonts w:hint="eastAsia"/>
          <w:b/>
          <w:szCs w:val="21"/>
        </w:rPr>
        <w:t>。</w:t>
      </w:r>
    </w:p>
    <w:p w:rsidR="00816266" w:rsidRPr="00D4428F" w:rsidRDefault="00816266" w:rsidP="00816266">
      <w:pPr>
        <w:spacing w:beforeLines="50" w:before="156"/>
        <w:ind w:left="426"/>
        <w:rPr>
          <w:b/>
          <w:color w:val="FF0000"/>
          <w:szCs w:val="21"/>
        </w:rPr>
      </w:pPr>
      <w:r w:rsidRPr="00D4428F">
        <w:rPr>
          <w:b/>
          <w:color w:val="FF0000"/>
          <w:position w:val="-14"/>
          <w:szCs w:val="21"/>
        </w:rPr>
        <w:object w:dxaOrig="1320" w:dyaOrig="400">
          <v:shape id="_x0000_i1027" type="#_x0000_t75" style="width:66.55pt;height:20.4pt" o:ole="">
            <v:imagedata r:id="rId12" o:title=""/>
          </v:shape>
          <o:OLEObject Type="Embed" ProgID="Equation.DSMT4" ShapeID="_x0000_i1027" DrawAspect="Content" ObjectID="_1685980581" r:id="rId13"/>
        </w:object>
      </w:r>
    </w:p>
    <w:p w:rsidR="00423DE9" w:rsidRDefault="00423DE9" w:rsidP="00423DE9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9C0FE6">
        <w:rPr>
          <w:rFonts w:hint="eastAsia"/>
          <w:b/>
          <w:szCs w:val="21"/>
        </w:rPr>
        <w:t>[</w:t>
      </w:r>
      <w:r w:rsidRPr="009C0FE6">
        <w:rPr>
          <w:b/>
          <w:szCs w:val="21"/>
        </w:rPr>
        <w:t>10</w:t>
      </w:r>
      <w:r w:rsidRPr="009C0FE6">
        <w:rPr>
          <w:rFonts w:hint="eastAsia"/>
          <w:b/>
          <w:szCs w:val="21"/>
        </w:rPr>
        <w:t>分</w:t>
      </w:r>
      <w:r w:rsidRPr="009C0FE6">
        <w:rPr>
          <w:b/>
          <w:szCs w:val="21"/>
        </w:rPr>
        <w:t xml:space="preserve">] </w:t>
      </w:r>
      <w:r w:rsidRPr="009C0FE6">
        <w:rPr>
          <w:rFonts w:hint="eastAsia"/>
          <w:b/>
          <w:szCs w:val="21"/>
        </w:rPr>
        <w:t>构造四元组</w:t>
      </w:r>
      <w:r w:rsidRPr="009C0FE6">
        <w:rPr>
          <w:rFonts w:hint="eastAsia"/>
          <w:b/>
          <w:szCs w:val="21"/>
        </w:rPr>
        <w:t>Turing</w:t>
      </w:r>
      <w:r w:rsidRPr="009C0FE6">
        <w:rPr>
          <w:rFonts w:hint="eastAsia"/>
          <w:b/>
          <w:szCs w:val="21"/>
        </w:rPr>
        <w:t>机，计算</w:t>
      </w:r>
      <w:r w:rsidR="00661801">
        <w:rPr>
          <w:rFonts w:hint="eastAsia"/>
          <w:b/>
          <w:szCs w:val="21"/>
        </w:rPr>
        <w:t>函数</w:t>
      </w:r>
      <w:bookmarkStart w:id="0" w:name="_GoBack"/>
      <w:bookmarkEnd w:id="0"/>
      <w:r w:rsidRPr="009C0FE6">
        <w:rPr>
          <w:rFonts w:hint="eastAsia"/>
          <w:b/>
          <w:szCs w:val="21"/>
        </w:rPr>
        <w:t>g</w:t>
      </w:r>
      <w:r w:rsidRPr="009C0FE6">
        <w:rPr>
          <w:b/>
          <w:szCs w:val="21"/>
        </w:rPr>
        <w:t>(</w:t>
      </w:r>
      <w:r w:rsidRPr="009C0FE6">
        <w:rPr>
          <w:rFonts w:hint="eastAsia"/>
          <w:b/>
          <w:szCs w:val="21"/>
        </w:rPr>
        <w:t>x</w:t>
      </w:r>
      <w:r w:rsidRPr="009C0FE6">
        <w:rPr>
          <w:b/>
          <w:szCs w:val="21"/>
        </w:rPr>
        <w:t>)</w:t>
      </w:r>
      <w:r w:rsidRPr="009C0FE6">
        <w:rPr>
          <w:rFonts w:hint="eastAsia"/>
          <w:b/>
          <w:szCs w:val="21"/>
        </w:rPr>
        <w:t>。</w:t>
      </w:r>
    </w:p>
    <w:p w:rsidR="00423DE9" w:rsidRPr="009C0FE6" w:rsidRDefault="00423DE9" w:rsidP="00423DE9">
      <w:pPr>
        <w:spacing w:beforeLines="50" w:before="156"/>
        <w:ind w:left="426"/>
        <w:rPr>
          <w:b/>
          <w:szCs w:val="21"/>
        </w:rPr>
      </w:pPr>
      <w:r w:rsidRPr="00A30CEE">
        <w:rPr>
          <w:b/>
          <w:position w:val="-14"/>
          <w:szCs w:val="21"/>
        </w:rPr>
        <w:object w:dxaOrig="1320" w:dyaOrig="400">
          <v:shape id="_x0000_i1028" type="#_x0000_t75" style="width:66.55pt;height:20.4pt" o:ole="">
            <v:imagedata r:id="rId14" o:title=""/>
          </v:shape>
          <o:OLEObject Type="Embed" ProgID="Equation.DSMT4" ShapeID="_x0000_i1028" DrawAspect="Content" ObjectID="_1685980582" r:id="rId15"/>
        </w:object>
      </w:r>
    </w:p>
    <w:p w:rsidR="008C5696" w:rsidRPr="008C5696" w:rsidRDefault="00816266" w:rsidP="00423DE9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C03DE7">
        <w:rPr>
          <w:rFonts w:hint="eastAsia"/>
          <w:b/>
          <w:szCs w:val="21"/>
        </w:rPr>
        <w:t>[</w:t>
      </w:r>
      <w:r w:rsidRPr="00C03DE7">
        <w:rPr>
          <w:b/>
          <w:szCs w:val="21"/>
        </w:rPr>
        <w:t>10</w:t>
      </w:r>
      <w:r w:rsidRPr="00C03DE7">
        <w:rPr>
          <w:rFonts w:hint="eastAsia"/>
          <w:b/>
          <w:szCs w:val="21"/>
        </w:rPr>
        <w:t>分</w:t>
      </w:r>
      <w:r w:rsidRPr="00C03DE7">
        <w:rPr>
          <w:rFonts w:hint="eastAsia"/>
          <w:b/>
          <w:szCs w:val="21"/>
        </w:rPr>
        <w:t xml:space="preserve">] </w:t>
      </w:r>
      <w:r w:rsidRPr="00C03DE7">
        <w:rPr>
          <w:rFonts w:hint="eastAsia"/>
          <w:b/>
          <w:szCs w:val="21"/>
        </w:rPr>
        <w:t>证明</w:t>
      </w:r>
      <w:r w:rsidR="008C5696">
        <w:rPr>
          <w:rFonts w:hint="eastAsia"/>
          <w:b/>
          <w:szCs w:val="21"/>
        </w:rPr>
        <w:t>范式定理</w:t>
      </w:r>
      <w:r w:rsidRPr="00C03DE7">
        <w:rPr>
          <w:rFonts w:hint="eastAsia"/>
          <w:b/>
          <w:szCs w:val="21"/>
        </w:rPr>
        <w:t>：</w:t>
      </w:r>
      <w:r w:rsidR="008C5696" w:rsidRPr="008C5696">
        <w:rPr>
          <w:rFonts w:hint="eastAsia"/>
          <w:b/>
          <w:szCs w:val="21"/>
        </w:rPr>
        <w:t>谓词</w:t>
      </w:r>
      <w:r w:rsidR="008C5696" w:rsidRPr="008C5696">
        <w:rPr>
          <w:b/>
          <w:szCs w:val="21"/>
        </w:rPr>
        <w:t>H(X)</w:t>
      </w:r>
      <w:proofErr w:type="gramStart"/>
      <w:r w:rsidR="008C5696" w:rsidRPr="008C5696">
        <w:rPr>
          <w:rFonts w:hint="eastAsia"/>
          <w:b/>
          <w:szCs w:val="21"/>
        </w:rPr>
        <w:t>是半可判定</w:t>
      </w:r>
      <w:proofErr w:type="gramEnd"/>
      <w:r w:rsidR="008C5696" w:rsidRPr="008C5696">
        <w:rPr>
          <w:rFonts w:hint="eastAsia"/>
          <w:b/>
          <w:szCs w:val="21"/>
        </w:rPr>
        <w:t>的，当且仅当存在可判定谓词</w:t>
      </w:r>
      <w:r w:rsidR="008C5696" w:rsidRPr="008C5696">
        <w:rPr>
          <w:b/>
          <w:szCs w:val="21"/>
        </w:rPr>
        <w:t>C(X,Y)</w:t>
      </w:r>
      <w:r w:rsidR="008C5696" w:rsidRPr="008C5696">
        <w:rPr>
          <w:rFonts w:hint="eastAsia"/>
          <w:b/>
          <w:szCs w:val="21"/>
        </w:rPr>
        <w:t>，使得</w:t>
      </w:r>
      <w:r w:rsidR="008C5696" w:rsidRPr="008C5696">
        <w:rPr>
          <w:b/>
          <w:szCs w:val="21"/>
        </w:rPr>
        <w:t>H(X)</w:t>
      </w:r>
      <w:r w:rsidR="008C5696" w:rsidRPr="008C5696">
        <w:rPr>
          <w:b/>
          <w:szCs w:val="21"/>
        </w:rPr>
        <w:sym w:font="Symbol" w:char="F0DB"/>
      </w:r>
      <w:r w:rsidR="008C5696" w:rsidRPr="008C5696">
        <w:rPr>
          <w:b/>
          <w:szCs w:val="21"/>
        </w:rPr>
        <w:t>(</w:t>
      </w:r>
      <w:r w:rsidR="008C5696" w:rsidRPr="008C5696">
        <w:rPr>
          <w:b/>
          <w:szCs w:val="21"/>
        </w:rPr>
        <w:sym w:font="Symbol" w:char="F024"/>
      </w:r>
      <w:r w:rsidR="008C5696" w:rsidRPr="008C5696">
        <w:rPr>
          <w:b/>
          <w:szCs w:val="21"/>
        </w:rPr>
        <w:t>Y)C(X,Y)</w:t>
      </w:r>
      <w:r w:rsidR="008C5696">
        <w:rPr>
          <w:rFonts w:hint="eastAsia"/>
          <w:b/>
          <w:szCs w:val="21"/>
        </w:rPr>
        <w:t>。</w:t>
      </w:r>
    </w:p>
    <w:p w:rsidR="00F40D31" w:rsidRPr="00EF328B" w:rsidRDefault="00F40D31" w:rsidP="00F40D31">
      <w:pPr>
        <w:numPr>
          <w:ilvl w:val="0"/>
          <w:numId w:val="13"/>
        </w:numPr>
        <w:spacing w:beforeLines="50" w:before="156"/>
        <w:ind w:left="426" w:hanging="426"/>
        <w:rPr>
          <w:b/>
          <w:szCs w:val="21"/>
        </w:rPr>
      </w:pPr>
      <w:r w:rsidRPr="00EF328B">
        <w:rPr>
          <w:rFonts w:hint="eastAsia"/>
          <w:b/>
          <w:szCs w:val="21"/>
        </w:rPr>
        <w:t>[</w:t>
      </w:r>
      <w:r w:rsidRPr="00EF328B">
        <w:rPr>
          <w:b/>
          <w:szCs w:val="21"/>
        </w:rPr>
        <w:t>1</w:t>
      </w:r>
      <w:r w:rsidRPr="00EF328B">
        <w:rPr>
          <w:rFonts w:hint="eastAsia"/>
          <w:b/>
          <w:szCs w:val="21"/>
        </w:rPr>
        <w:t>0</w:t>
      </w:r>
      <w:r w:rsidRPr="00EF328B">
        <w:rPr>
          <w:rFonts w:hint="eastAsia"/>
          <w:b/>
          <w:szCs w:val="21"/>
        </w:rPr>
        <w:t>分</w:t>
      </w:r>
      <w:r w:rsidRPr="00EF328B">
        <w:rPr>
          <w:b/>
          <w:szCs w:val="21"/>
        </w:rPr>
        <w:t xml:space="preserve">] </w:t>
      </w:r>
      <w:r w:rsidRPr="00EF328B">
        <w:rPr>
          <w:rFonts w:hint="eastAsia"/>
          <w:b/>
          <w:szCs w:val="21"/>
        </w:rPr>
        <w:t>构造半图</w:t>
      </w:r>
      <w:proofErr w:type="gramStart"/>
      <w:r w:rsidRPr="00EF328B">
        <w:rPr>
          <w:rFonts w:hint="eastAsia"/>
          <w:b/>
          <w:szCs w:val="21"/>
        </w:rPr>
        <w:t>厄</w:t>
      </w:r>
      <w:proofErr w:type="gramEnd"/>
      <w:r w:rsidRPr="00EF328B">
        <w:rPr>
          <w:rFonts w:hint="eastAsia"/>
          <w:b/>
          <w:szCs w:val="21"/>
        </w:rPr>
        <w:t>系统</w:t>
      </w:r>
      <w:r w:rsidRPr="00EF328B">
        <w:rPr>
          <w:rFonts w:hint="eastAsia"/>
          <w:b/>
          <w:szCs w:val="21"/>
        </w:rPr>
        <w:sym w:font="Symbol" w:char="F050"/>
      </w:r>
      <w:r w:rsidRPr="00EF328B">
        <w:rPr>
          <w:rFonts w:hint="eastAsia"/>
          <w:b/>
          <w:szCs w:val="21"/>
        </w:rPr>
        <w:t>，使得其定理集为</w:t>
      </w:r>
      <w:r w:rsidRPr="00EF328B">
        <w:rPr>
          <w:rFonts w:hint="eastAsia"/>
          <w:b/>
          <w:szCs w:val="21"/>
        </w:rPr>
        <w:t>T(</w:t>
      </w:r>
      <w:r w:rsidRPr="00EF328B">
        <w:rPr>
          <w:rFonts w:hint="eastAsia"/>
          <w:b/>
          <w:szCs w:val="21"/>
        </w:rPr>
        <w:sym w:font="Symbol" w:char="F050"/>
      </w:r>
      <w:r w:rsidRPr="00EF328B">
        <w:rPr>
          <w:b/>
          <w:szCs w:val="21"/>
        </w:rPr>
        <w:t>)</w:t>
      </w:r>
      <w:r w:rsidRPr="00EF328B">
        <w:rPr>
          <w:rFonts w:hint="eastAsia"/>
          <w:b/>
          <w:szCs w:val="21"/>
        </w:rPr>
        <w:t>。</w:t>
      </w:r>
    </w:p>
    <w:p w:rsidR="00F40D31" w:rsidRPr="00EF328B" w:rsidRDefault="009C0FE6" w:rsidP="00F40D31">
      <w:pPr>
        <w:spacing w:beforeLines="50" w:before="156"/>
        <w:ind w:left="426"/>
        <w:rPr>
          <w:b/>
          <w:szCs w:val="21"/>
        </w:rPr>
      </w:pPr>
      <w:r w:rsidRPr="00EF328B">
        <w:rPr>
          <w:b/>
          <w:position w:val="-14"/>
          <w:szCs w:val="21"/>
        </w:rPr>
        <w:object w:dxaOrig="3060" w:dyaOrig="400">
          <v:shape id="_x0000_i1029" type="#_x0000_t75" style="width:153.5pt;height:20.4pt" o:ole="">
            <v:imagedata r:id="rId16" o:title=""/>
          </v:shape>
          <o:OLEObject Type="Embed" ProgID="Equation.DSMT4" ShapeID="_x0000_i1029" DrawAspect="Content" ObjectID="_1685980583" r:id="rId17"/>
        </w:object>
      </w:r>
    </w:p>
    <w:p w:rsidR="00F40D31" w:rsidRDefault="00F40D31" w:rsidP="00B6304A">
      <w:pPr>
        <w:widowControl/>
        <w:numPr>
          <w:ilvl w:val="0"/>
          <w:numId w:val="13"/>
        </w:numPr>
        <w:spacing w:beforeLines="50" w:before="156"/>
        <w:ind w:left="426" w:hanging="426"/>
        <w:jc w:val="left"/>
        <w:rPr>
          <w:b/>
          <w:szCs w:val="21"/>
        </w:rPr>
      </w:pPr>
      <w:r w:rsidRPr="004D71B8">
        <w:rPr>
          <w:rFonts w:hint="eastAsia"/>
          <w:b/>
          <w:szCs w:val="21"/>
        </w:rPr>
        <w:t>[</w:t>
      </w:r>
      <w:r w:rsidR="00912E1E" w:rsidRPr="004D71B8">
        <w:rPr>
          <w:rFonts w:hint="eastAsia"/>
          <w:b/>
          <w:szCs w:val="21"/>
        </w:rPr>
        <w:t>15</w:t>
      </w:r>
      <w:r w:rsidRPr="004D71B8">
        <w:rPr>
          <w:rFonts w:hint="eastAsia"/>
          <w:b/>
          <w:szCs w:val="21"/>
        </w:rPr>
        <w:t>分</w:t>
      </w:r>
      <w:r w:rsidRPr="004D71B8">
        <w:rPr>
          <w:b/>
          <w:szCs w:val="21"/>
        </w:rPr>
        <w:t xml:space="preserve">] </w:t>
      </w:r>
      <w:r w:rsidRPr="004D71B8">
        <w:rPr>
          <w:rFonts w:hint="eastAsia"/>
          <w:b/>
          <w:szCs w:val="21"/>
        </w:rPr>
        <w:t>构造</w:t>
      </w:r>
      <w:r w:rsidR="00BA1C70" w:rsidRPr="004D71B8">
        <w:rPr>
          <w:rFonts w:hint="eastAsia"/>
          <w:b/>
          <w:szCs w:val="21"/>
        </w:rPr>
        <w:t>多带</w:t>
      </w:r>
      <w:r w:rsidRPr="004D71B8">
        <w:rPr>
          <w:rFonts w:hint="eastAsia"/>
          <w:b/>
          <w:szCs w:val="21"/>
        </w:rPr>
        <w:t>图灵机，</w:t>
      </w:r>
      <w:r w:rsidR="00201311" w:rsidRPr="004D71B8">
        <w:rPr>
          <w:rFonts w:hint="eastAsia"/>
          <w:b/>
          <w:szCs w:val="21"/>
        </w:rPr>
        <w:t>计算</w:t>
      </w:r>
      <w:r w:rsidR="000A03DF" w:rsidRPr="000A03DF">
        <w:rPr>
          <w:rFonts w:hint="eastAsia"/>
          <w:b/>
          <w:i/>
          <w:szCs w:val="21"/>
        </w:rPr>
        <w:t>sub</w:t>
      </w:r>
      <w:r w:rsidR="00C03DE7">
        <w:rPr>
          <w:b/>
          <w:szCs w:val="21"/>
        </w:rPr>
        <w:t>(</w:t>
      </w:r>
      <w:proofErr w:type="spellStart"/>
      <w:r w:rsidR="00C03DE7">
        <w:rPr>
          <w:rFonts w:hint="eastAsia"/>
          <w:b/>
          <w:i/>
          <w:szCs w:val="21"/>
        </w:rPr>
        <w:t>x,</w:t>
      </w:r>
      <w:r w:rsidR="00C03DE7" w:rsidRPr="00C03DE7">
        <w:rPr>
          <w:rFonts w:hint="eastAsia"/>
          <w:b/>
          <w:i/>
          <w:szCs w:val="21"/>
        </w:rPr>
        <w:t>y</w:t>
      </w:r>
      <w:proofErr w:type="spellEnd"/>
      <w:r w:rsidR="00C03DE7">
        <w:rPr>
          <w:b/>
          <w:szCs w:val="21"/>
        </w:rPr>
        <w:t>)</w:t>
      </w:r>
      <w:r w:rsidRPr="004D71B8">
        <w:rPr>
          <w:rFonts w:hint="eastAsia"/>
          <w:b/>
          <w:szCs w:val="21"/>
        </w:rPr>
        <w:t>。</w:t>
      </w:r>
    </w:p>
    <w:p w:rsidR="00C03DE7" w:rsidRPr="00EF328B" w:rsidRDefault="000A03DF" w:rsidP="00C03DE7">
      <w:pPr>
        <w:widowControl/>
        <w:spacing w:beforeLines="50" w:before="156"/>
        <w:ind w:left="426"/>
        <w:jc w:val="left"/>
        <w:rPr>
          <w:b/>
          <w:szCs w:val="21"/>
        </w:rPr>
      </w:pPr>
      <w:r w:rsidRPr="00C03DE7">
        <w:rPr>
          <w:position w:val="-30"/>
        </w:rPr>
        <w:object w:dxaOrig="3480" w:dyaOrig="720">
          <v:shape id="_x0000_i1030" type="#_x0000_t75" style="width:173.2pt;height:36pt" o:ole="">
            <v:imagedata r:id="rId18" o:title=""/>
          </v:shape>
          <o:OLEObject Type="Embed" ProgID="Equation.DSMT4" ShapeID="_x0000_i1030" DrawAspect="Content" ObjectID="_1685980584" r:id="rId19"/>
        </w:object>
      </w:r>
    </w:p>
    <w:sectPr w:rsidR="00C03DE7" w:rsidRPr="00EF328B" w:rsidSect="008053F2">
      <w:footerReference w:type="default" r:id="rId20"/>
      <w:pgSz w:w="9979" w:h="14181" w:code="140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14B7" w:rsidRDefault="00E114B7">
      <w:r>
        <w:separator/>
      </w:r>
    </w:p>
  </w:endnote>
  <w:endnote w:type="continuationSeparator" w:id="0">
    <w:p w:rsidR="00E114B7" w:rsidRDefault="00E114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4622" w:rsidRDefault="00084622" w:rsidP="00BC7DAC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EA0B2F">
      <w:rPr>
        <w:kern w:val="0"/>
        <w:szCs w:val="21"/>
      </w:rPr>
      <w:fldChar w:fldCharType="separate"/>
    </w:r>
    <w:r w:rsidR="00661801">
      <w:rPr>
        <w:noProof/>
        <w:kern w:val="0"/>
        <w:szCs w:val="21"/>
      </w:rPr>
      <w:t>2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EA0B2F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EA0B2F">
      <w:rPr>
        <w:kern w:val="0"/>
        <w:szCs w:val="21"/>
      </w:rPr>
      <w:fldChar w:fldCharType="separate"/>
    </w:r>
    <w:r w:rsidR="00661801">
      <w:rPr>
        <w:noProof/>
        <w:kern w:val="0"/>
        <w:szCs w:val="21"/>
      </w:rPr>
      <w:t>2</w:t>
    </w:r>
    <w:r w:rsidR="00EA0B2F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14B7" w:rsidRDefault="00E114B7">
      <w:r>
        <w:separator/>
      </w:r>
    </w:p>
  </w:footnote>
  <w:footnote w:type="continuationSeparator" w:id="0">
    <w:p w:rsidR="00E114B7" w:rsidRDefault="00E114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1208D3"/>
    <w:multiLevelType w:val="hybridMultilevel"/>
    <w:tmpl w:val="7C44AA68"/>
    <w:lvl w:ilvl="0" w:tplc="84984D4A">
      <w:start w:val="1"/>
      <w:numFmt w:val="decimal"/>
      <w:lvlText w:val="%1）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 w15:restartNumberingAfterBreak="0">
    <w:nsid w:val="19101F95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EDE58FC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F7E6A51"/>
    <w:multiLevelType w:val="hybridMultilevel"/>
    <w:tmpl w:val="A35EDBF0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61111AE"/>
    <w:multiLevelType w:val="hybridMultilevel"/>
    <w:tmpl w:val="5BDEC924"/>
    <w:lvl w:ilvl="0" w:tplc="68FE3C3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B9A6658"/>
    <w:multiLevelType w:val="hybridMultilevel"/>
    <w:tmpl w:val="2E443B24"/>
    <w:lvl w:ilvl="0" w:tplc="423A2C0C">
      <w:start w:val="1"/>
      <w:numFmt w:val="japaneseCounting"/>
      <w:lvlText w:val="%1、"/>
      <w:lvlJc w:val="left"/>
      <w:pPr>
        <w:tabs>
          <w:tab w:val="num" w:pos="704"/>
        </w:tabs>
        <w:ind w:left="704" w:hanging="420"/>
      </w:pPr>
      <w:rPr>
        <w:rFonts w:ascii="宋体" w:eastAsia="宋体" w:hAnsi="宋体" w:hint="default"/>
        <w:lang w:val="en-US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87C2F7D"/>
    <w:multiLevelType w:val="multilevel"/>
    <w:tmpl w:val="352C3998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eastAsia="宋体" w:hAnsi="宋体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A9F1EE0"/>
    <w:multiLevelType w:val="hybridMultilevel"/>
    <w:tmpl w:val="C60C70FA"/>
    <w:lvl w:ilvl="0" w:tplc="1B26E294">
      <w:start w:val="5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8" w15:restartNumberingAfterBreak="0">
    <w:nsid w:val="3E157A34"/>
    <w:multiLevelType w:val="multilevel"/>
    <w:tmpl w:val="CCF08A5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6445868"/>
    <w:multiLevelType w:val="hybridMultilevel"/>
    <w:tmpl w:val="DE588936"/>
    <w:lvl w:ilvl="0" w:tplc="DD62AB66">
      <w:start w:val="1"/>
      <w:numFmt w:val="chi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6711C75"/>
    <w:multiLevelType w:val="hybridMultilevel"/>
    <w:tmpl w:val="463CE19C"/>
    <w:lvl w:ilvl="0" w:tplc="71BCA6EC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1" w15:restartNumberingAfterBreak="0">
    <w:nsid w:val="48F23282"/>
    <w:multiLevelType w:val="hybridMultilevel"/>
    <w:tmpl w:val="2324A266"/>
    <w:lvl w:ilvl="0" w:tplc="87CE6C24">
      <w:start w:val="1"/>
      <w:numFmt w:val="decimal"/>
      <w:lvlText w:val="%1）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2" w15:restartNumberingAfterBreak="0">
    <w:nsid w:val="55683EE0"/>
    <w:multiLevelType w:val="hybridMultilevel"/>
    <w:tmpl w:val="B80C33C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6800AF4"/>
    <w:multiLevelType w:val="multilevel"/>
    <w:tmpl w:val="C958AD60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D440F2F"/>
    <w:multiLevelType w:val="hybridMultilevel"/>
    <w:tmpl w:val="4120E328"/>
    <w:lvl w:ilvl="0" w:tplc="0409000D">
      <w:start w:val="1"/>
      <w:numFmt w:val="bullet"/>
      <w:lvlText w:val="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9"/>
  </w:num>
  <w:num w:numId="4">
    <w:abstractNumId w:val="3"/>
  </w:num>
  <w:num w:numId="5">
    <w:abstractNumId w:val="13"/>
  </w:num>
  <w:num w:numId="6">
    <w:abstractNumId w:val="8"/>
  </w:num>
  <w:num w:numId="7">
    <w:abstractNumId w:val="6"/>
  </w:num>
  <w:num w:numId="8">
    <w:abstractNumId w:val="2"/>
  </w:num>
  <w:num w:numId="9">
    <w:abstractNumId w:val="4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10"/>
  </w:num>
  <w:num w:numId="13">
    <w:abstractNumId w:val="5"/>
  </w:num>
  <w:num w:numId="14">
    <w:abstractNumId w:val="7"/>
  </w:num>
  <w:num w:numId="15">
    <w:abstractNumId w:val="1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F88"/>
    <w:rsid w:val="00011545"/>
    <w:rsid w:val="00013EC5"/>
    <w:rsid w:val="0001443B"/>
    <w:rsid w:val="00033B4A"/>
    <w:rsid w:val="00036550"/>
    <w:rsid w:val="00045C0F"/>
    <w:rsid w:val="000531C4"/>
    <w:rsid w:val="000719D8"/>
    <w:rsid w:val="000827E0"/>
    <w:rsid w:val="00084622"/>
    <w:rsid w:val="000852AE"/>
    <w:rsid w:val="00096C4B"/>
    <w:rsid w:val="000A03DF"/>
    <w:rsid w:val="000B09A5"/>
    <w:rsid w:val="000B0CAC"/>
    <w:rsid w:val="000B1A0B"/>
    <w:rsid w:val="000B1B6F"/>
    <w:rsid w:val="000B6090"/>
    <w:rsid w:val="000D5386"/>
    <w:rsid w:val="000E0622"/>
    <w:rsid w:val="000E5D8E"/>
    <w:rsid w:val="000F2379"/>
    <w:rsid w:val="000F293D"/>
    <w:rsid w:val="000F7C30"/>
    <w:rsid w:val="00107023"/>
    <w:rsid w:val="001102A2"/>
    <w:rsid w:val="001139AE"/>
    <w:rsid w:val="0012658E"/>
    <w:rsid w:val="00126F20"/>
    <w:rsid w:val="00131CE5"/>
    <w:rsid w:val="001328A8"/>
    <w:rsid w:val="00144099"/>
    <w:rsid w:val="0014453F"/>
    <w:rsid w:val="00144BC5"/>
    <w:rsid w:val="00145216"/>
    <w:rsid w:val="00146493"/>
    <w:rsid w:val="00155ED7"/>
    <w:rsid w:val="00156489"/>
    <w:rsid w:val="00166B46"/>
    <w:rsid w:val="00172D33"/>
    <w:rsid w:val="001812B6"/>
    <w:rsid w:val="00184631"/>
    <w:rsid w:val="001948D8"/>
    <w:rsid w:val="001A0409"/>
    <w:rsid w:val="001B3A5C"/>
    <w:rsid w:val="001C33D7"/>
    <w:rsid w:val="001C5E7E"/>
    <w:rsid w:val="001D41AA"/>
    <w:rsid w:val="001D4F79"/>
    <w:rsid w:val="001E12B5"/>
    <w:rsid w:val="001E2863"/>
    <w:rsid w:val="001F1A71"/>
    <w:rsid w:val="001F1FD3"/>
    <w:rsid w:val="001F4A19"/>
    <w:rsid w:val="001F5526"/>
    <w:rsid w:val="001F632C"/>
    <w:rsid w:val="001F732A"/>
    <w:rsid w:val="00201311"/>
    <w:rsid w:val="00202B99"/>
    <w:rsid w:val="00203790"/>
    <w:rsid w:val="002038EB"/>
    <w:rsid w:val="00213B97"/>
    <w:rsid w:val="00232B3F"/>
    <w:rsid w:val="002334B8"/>
    <w:rsid w:val="00233EDE"/>
    <w:rsid w:val="00241AB1"/>
    <w:rsid w:val="00261FBA"/>
    <w:rsid w:val="002623C8"/>
    <w:rsid w:val="00264AC7"/>
    <w:rsid w:val="002669E2"/>
    <w:rsid w:val="00284228"/>
    <w:rsid w:val="002900F2"/>
    <w:rsid w:val="002A0759"/>
    <w:rsid w:val="002A16C6"/>
    <w:rsid w:val="002A5BDA"/>
    <w:rsid w:val="002B1CC1"/>
    <w:rsid w:val="002B41EF"/>
    <w:rsid w:val="002B4633"/>
    <w:rsid w:val="002B4D52"/>
    <w:rsid w:val="002B5256"/>
    <w:rsid w:val="002C78C9"/>
    <w:rsid w:val="002C7A61"/>
    <w:rsid w:val="002D2870"/>
    <w:rsid w:val="002D4644"/>
    <w:rsid w:val="002D4C6D"/>
    <w:rsid w:val="002E1D77"/>
    <w:rsid w:val="002E2925"/>
    <w:rsid w:val="002F1721"/>
    <w:rsid w:val="00302EAD"/>
    <w:rsid w:val="00305DF5"/>
    <w:rsid w:val="0030777C"/>
    <w:rsid w:val="00314D16"/>
    <w:rsid w:val="00321A5D"/>
    <w:rsid w:val="00322CB9"/>
    <w:rsid w:val="00322EF0"/>
    <w:rsid w:val="00340A6D"/>
    <w:rsid w:val="0034466C"/>
    <w:rsid w:val="00353004"/>
    <w:rsid w:val="003538F1"/>
    <w:rsid w:val="0035446C"/>
    <w:rsid w:val="00360A97"/>
    <w:rsid w:val="0037264D"/>
    <w:rsid w:val="0037620D"/>
    <w:rsid w:val="003867FE"/>
    <w:rsid w:val="00387155"/>
    <w:rsid w:val="003945FA"/>
    <w:rsid w:val="003946EB"/>
    <w:rsid w:val="003A6671"/>
    <w:rsid w:val="003B5EA3"/>
    <w:rsid w:val="003C127C"/>
    <w:rsid w:val="003C5FC6"/>
    <w:rsid w:val="003C6BE2"/>
    <w:rsid w:val="003D23DF"/>
    <w:rsid w:val="003D7317"/>
    <w:rsid w:val="003E4E09"/>
    <w:rsid w:val="00400B84"/>
    <w:rsid w:val="00401A8F"/>
    <w:rsid w:val="00402A86"/>
    <w:rsid w:val="0040575B"/>
    <w:rsid w:val="00412BF7"/>
    <w:rsid w:val="00422989"/>
    <w:rsid w:val="00423DE9"/>
    <w:rsid w:val="00435729"/>
    <w:rsid w:val="004370FD"/>
    <w:rsid w:val="00440445"/>
    <w:rsid w:val="00442021"/>
    <w:rsid w:val="00447124"/>
    <w:rsid w:val="00452111"/>
    <w:rsid w:val="0046293E"/>
    <w:rsid w:val="004638CF"/>
    <w:rsid w:val="0047186E"/>
    <w:rsid w:val="00475114"/>
    <w:rsid w:val="0048719F"/>
    <w:rsid w:val="00491256"/>
    <w:rsid w:val="00493985"/>
    <w:rsid w:val="00493E98"/>
    <w:rsid w:val="004A06BA"/>
    <w:rsid w:val="004A6E2A"/>
    <w:rsid w:val="004B09D7"/>
    <w:rsid w:val="004B24F3"/>
    <w:rsid w:val="004B5142"/>
    <w:rsid w:val="004D003D"/>
    <w:rsid w:val="004D71B8"/>
    <w:rsid w:val="004E61C4"/>
    <w:rsid w:val="00503A7E"/>
    <w:rsid w:val="0050583A"/>
    <w:rsid w:val="00505B37"/>
    <w:rsid w:val="00512ACD"/>
    <w:rsid w:val="00526344"/>
    <w:rsid w:val="00533A85"/>
    <w:rsid w:val="00533D1D"/>
    <w:rsid w:val="0053636A"/>
    <w:rsid w:val="00540E3C"/>
    <w:rsid w:val="005465F6"/>
    <w:rsid w:val="00553BAD"/>
    <w:rsid w:val="00557044"/>
    <w:rsid w:val="00567BC3"/>
    <w:rsid w:val="00571EDC"/>
    <w:rsid w:val="0058018F"/>
    <w:rsid w:val="00585523"/>
    <w:rsid w:val="0058589E"/>
    <w:rsid w:val="00590653"/>
    <w:rsid w:val="0059260D"/>
    <w:rsid w:val="005A42A0"/>
    <w:rsid w:val="005B3391"/>
    <w:rsid w:val="005B56AC"/>
    <w:rsid w:val="005C09A5"/>
    <w:rsid w:val="005D68B0"/>
    <w:rsid w:val="005D7E95"/>
    <w:rsid w:val="005E0BE7"/>
    <w:rsid w:val="005E12BA"/>
    <w:rsid w:val="005E2B29"/>
    <w:rsid w:val="005E6E00"/>
    <w:rsid w:val="005E7723"/>
    <w:rsid w:val="005F220A"/>
    <w:rsid w:val="005F7D1A"/>
    <w:rsid w:val="00610179"/>
    <w:rsid w:val="006134F0"/>
    <w:rsid w:val="00643BFE"/>
    <w:rsid w:val="00643EFC"/>
    <w:rsid w:val="00645F2E"/>
    <w:rsid w:val="00646373"/>
    <w:rsid w:val="00653859"/>
    <w:rsid w:val="006546F3"/>
    <w:rsid w:val="00661401"/>
    <w:rsid w:val="00661801"/>
    <w:rsid w:val="006645E4"/>
    <w:rsid w:val="00675876"/>
    <w:rsid w:val="00677684"/>
    <w:rsid w:val="00682D4A"/>
    <w:rsid w:val="0068319C"/>
    <w:rsid w:val="006845B7"/>
    <w:rsid w:val="00691A22"/>
    <w:rsid w:val="0069494E"/>
    <w:rsid w:val="006A7831"/>
    <w:rsid w:val="006B22F7"/>
    <w:rsid w:val="006B2377"/>
    <w:rsid w:val="006B5676"/>
    <w:rsid w:val="006B5EBE"/>
    <w:rsid w:val="006C49D9"/>
    <w:rsid w:val="006D6947"/>
    <w:rsid w:val="006D78B7"/>
    <w:rsid w:val="006E0FB7"/>
    <w:rsid w:val="006E2D72"/>
    <w:rsid w:val="006F362D"/>
    <w:rsid w:val="00706374"/>
    <w:rsid w:val="00710775"/>
    <w:rsid w:val="00715C0B"/>
    <w:rsid w:val="00715E5A"/>
    <w:rsid w:val="007207DE"/>
    <w:rsid w:val="0073278A"/>
    <w:rsid w:val="007359B7"/>
    <w:rsid w:val="00737DBD"/>
    <w:rsid w:val="00743B55"/>
    <w:rsid w:val="00745712"/>
    <w:rsid w:val="00753303"/>
    <w:rsid w:val="007537F4"/>
    <w:rsid w:val="00755C17"/>
    <w:rsid w:val="00756068"/>
    <w:rsid w:val="007645CE"/>
    <w:rsid w:val="00765375"/>
    <w:rsid w:val="00767D1F"/>
    <w:rsid w:val="007707D0"/>
    <w:rsid w:val="007802A2"/>
    <w:rsid w:val="007873F2"/>
    <w:rsid w:val="007A0F5B"/>
    <w:rsid w:val="007A226D"/>
    <w:rsid w:val="007A435C"/>
    <w:rsid w:val="007A4AA8"/>
    <w:rsid w:val="007A5615"/>
    <w:rsid w:val="007B0994"/>
    <w:rsid w:val="007B5FC0"/>
    <w:rsid w:val="007C1686"/>
    <w:rsid w:val="007C7279"/>
    <w:rsid w:val="007D47C8"/>
    <w:rsid w:val="007D5BA3"/>
    <w:rsid w:val="007D649A"/>
    <w:rsid w:val="007E13A8"/>
    <w:rsid w:val="007E22B4"/>
    <w:rsid w:val="007E62BE"/>
    <w:rsid w:val="007F649B"/>
    <w:rsid w:val="007F68B4"/>
    <w:rsid w:val="007F7CEF"/>
    <w:rsid w:val="00802F44"/>
    <w:rsid w:val="008053F2"/>
    <w:rsid w:val="00806504"/>
    <w:rsid w:val="00806962"/>
    <w:rsid w:val="00816266"/>
    <w:rsid w:val="00816825"/>
    <w:rsid w:val="00820AC3"/>
    <w:rsid w:val="00830F6B"/>
    <w:rsid w:val="0083215A"/>
    <w:rsid w:val="00833A13"/>
    <w:rsid w:val="00835163"/>
    <w:rsid w:val="008376C5"/>
    <w:rsid w:val="00846166"/>
    <w:rsid w:val="0084679C"/>
    <w:rsid w:val="008475A0"/>
    <w:rsid w:val="00861744"/>
    <w:rsid w:val="00862776"/>
    <w:rsid w:val="0086363D"/>
    <w:rsid w:val="00865353"/>
    <w:rsid w:val="00876D9A"/>
    <w:rsid w:val="00880A4F"/>
    <w:rsid w:val="0089028B"/>
    <w:rsid w:val="00891FF0"/>
    <w:rsid w:val="008A0EFD"/>
    <w:rsid w:val="008A2519"/>
    <w:rsid w:val="008A291F"/>
    <w:rsid w:val="008A373D"/>
    <w:rsid w:val="008A6308"/>
    <w:rsid w:val="008C5696"/>
    <w:rsid w:val="008C69F6"/>
    <w:rsid w:val="008D5CBB"/>
    <w:rsid w:val="008E318D"/>
    <w:rsid w:val="008E62B6"/>
    <w:rsid w:val="008E68F1"/>
    <w:rsid w:val="008E6F6D"/>
    <w:rsid w:val="008F1422"/>
    <w:rsid w:val="008F16C4"/>
    <w:rsid w:val="008F4848"/>
    <w:rsid w:val="00901DF7"/>
    <w:rsid w:val="00901F8D"/>
    <w:rsid w:val="00911769"/>
    <w:rsid w:val="00912B3D"/>
    <w:rsid w:val="00912E1E"/>
    <w:rsid w:val="0091756F"/>
    <w:rsid w:val="009201A4"/>
    <w:rsid w:val="0092070A"/>
    <w:rsid w:val="00926CFF"/>
    <w:rsid w:val="009359F9"/>
    <w:rsid w:val="00940C19"/>
    <w:rsid w:val="0094294C"/>
    <w:rsid w:val="00950966"/>
    <w:rsid w:val="00951AB9"/>
    <w:rsid w:val="009531D4"/>
    <w:rsid w:val="0097172C"/>
    <w:rsid w:val="009752DE"/>
    <w:rsid w:val="00980DAA"/>
    <w:rsid w:val="00982651"/>
    <w:rsid w:val="009B295B"/>
    <w:rsid w:val="009B6390"/>
    <w:rsid w:val="009C0FE6"/>
    <w:rsid w:val="009E0D83"/>
    <w:rsid w:val="009F4220"/>
    <w:rsid w:val="00A30CEE"/>
    <w:rsid w:val="00A35213"/>
    <w:rsid w:val="00A40A88"/>
    <w:rsid w:val="00A43504"/>
    <w:rsid w:val="00A46770"/>
    <w:rsid w:val="00A54074"/>
    <w:rsid w:val="00A56F9B"/>
    <w:rsid w:val="00A73CE6"/>
    <w:rsid w:val="00A82F04"/>
    <w:rsid w:val="00A83B1F"/>
    <w:rsid w:val="00A87966"/>
    <w:rsid w:val="00A9174F"/>
    <w:rsid w:val="00A927BA"/>
    <w:rsid w:val="00A94A03"/>
    <w:rsid w:val="00AA2239"/>
    <w:rsid w:val="00AA39A7"/>
    <w:rsid w:val="00AA5A0F"/>
    <w:rsid w:val="00AA6F88"/>
    <w:rsid w:val="00AB2D3F"/>
    <w:rsid w:val="00AC7C24"/>
    <w:rsid w:val="00AE377F"/>
    <w:rsid w:val="00AE4E62"/>
    <w:rsid w:val="00AE5A0E"/>
    <w:rsid w:val="00AF2600"/>
    <w:rsid w:val="00B06351"/>
    <w:rsid w:val="00B078F5"/>
    <w:rsid w:val="00B11231"/>
    <w:rsid w:val="00B135EB"/>
    <w:rsid w:val="00B21356"/>
    <w:rsid w:val="00B22540"/>
    <w:rsid w:val="00B34EC0"/>
    <w:rsid w:val="00B358EE"/>
    <w:rsid w:val="00B54807"/>
    <w:rsid w:val="00B54975"/>
    <w:rsid w:val="00B54999"/>
    <w:rsid w:val="00B57782"/>
    <w:rsid w:val="00B57CB3"/>
    <w:rsid w:val="00B63CAA"/>
    <w:rsid w:val="00B708E7"/>
    <w:rsid w:val="00B7383D"/>
    <w:rsid w:val="00B81EE6"/>
    <w:rsid w:val="00B872E3"/>
    <w:rsid w:val="00B9439C"/>
    <w:rsid w:val="00B9650D"/>
    <w:rsid w:val="00B97A9E"/>
    <w:rsid w:val="00BA1C70"/>
    <w:rsid w:val="00BA433B"/>
    <w:rsid w:val="00BB0E83"/>
    <w:rsid w:val="00BB0E9F"/>
    <w:rsid w:val="00BB287E"/>
    <w:rsid w:val="00BB2DA4"/>
    <w:rsid w:val="00BC12A4"/>
    <w:rsid w:val="00BC7DAC"/>
    <w:rsid w:val="00BD2220"/>
    <w:rsid w:val="00BE19D2"/>
    <w:rsid w:val="00BE58B3"/>
    <w:rsid w:val="00C03DE7"/>
    <w:rsid w:val="00C110FB"/>
    <w:rsid w:val="00C13CE0"/>
    <w:rsid w:val="00C227E3"/>
    <w:rsid w:val="00C42C4D"/>
    <w:rsid w:val="00C5046A"/>
    <w:rsid w:val="00C54A3A"/>
    <w:rsid w:val="00C54C8D"/>
    <w:rsid w:val="00C57721"/>
    <w:rsid w:val="00C62B85"/>
    <w:rsid w:val="00C62BB6"/>
    <w:rsid w:val="00C63F89"/>
    <w:rsid w:val="00C653EF"/>
    <w:rsid w:val="00C65A0E"/>
    <w:rsid w:val="00C70F98"/>
    <w:rsid w:val="00C75A80"/>
    <w:rsid w:val="00C819DE"/>
    <w:rsid w:val="00C8631A"/>
    <w:rsid w:val="00C91F66"/>
    <w:rsid w:val="00C959DA"/>
    <w:rsid w:val="00C95E59"/>
    <w:rsid w:val="00C97E00"/>
    <w:rsid w:val="00CA6227"/>
    <w:rsid w:val="00CB0C53"/>
    <w:rsid w:val="00CB18DE"/>
    <w:rsid w:val="00CC0279"/>
    <w:rsid w:val="00CC221A"/>
    <w:rsid w:val="00CD3121"/>
    <w:rsid w:val="00CD554E"/>
    <w:rsid w:val="00CE313B"/>
    <w:rsid w:val="00CE598A"/>
    <w:rsid w:val="00CE5A0D"/>
    <w:rsid w:val="00CE5F13"/>
    <w:rsid w:val="00CF6AAC"/>
    <w:rsid w:val="00CF7982"/>
    <w:rsid w:val="00D00DF6"/>
    <w:rsid w:val="00D011A7"/>
    <w:rsid w:val="00D037EA"/>
    <w:rsid w:val="00D0472D"/>
    <w:rsid w:val="00D13DF4"/>
    <w:rsid w:val="00D14FA1"/>
    <w:rsid w:val="00D1584D"/>
    <w:rsid w:val="00D174FB"/>
    <w:rsid w:val="00D215B9"/>
    <w:rsid w:val="00D2540B"/>
    <w:rsid w:val="00D30698"/>
    <w:rsid w:val="00D36C53"/>
    <w:rsid w:val="00D4428F"/>
    <w:rsid w:val="00D453CA"/>
    <w:rsid w:val="00D50D98"/>
    <w:rsid w:val="00D526CA"/>
    <w:rsid w:val="00D53245"/>
    <w:rsid w:val="00D546D8"/>
    <w:rsid w:val="00D67C3E"/>
    <w:rsid w:val="00D70429"/>
    <w:rsid w:val="00D75370"/>
    <w:rsid w:val="00D779B7"/>
    <w:rsid w:val="00D873DB"/>
    <w:rsid w:val="00D95B36"/>
    <w:rsid w:val="00DA49B3"/>
    <w:rsid w:val="00DA548E"/>
    <w:rsid w:val="00DB5686"/>
    <w:rsid w:val="00DB59D1"/>
    <w:rsid w:val="00DC62A5"/>
    <w:rsid w:val="00DD037D"/>
    <w:rsid w:val="00DD2C02"/>
    <w:rsid w:val="00DD7A2E"/>
    <w:rsid w:val="00DE66E2"/>
    <w:rsid w:val="00DE75F5"/>
    <w:rsid w:val="00DF1DAC"/>
    <w:rsid w:val="00DF7A7E"/>
    <w:rsid w:val="00E02047"/>
    <w:rsid w:val="00E0594D"/>
    <w:rsid w:val="00E06CA5"/>
    <w:rsid w:val="00E06EE4"/>
    <w:rsid w:val="00E07521"/>
    <w:rsid w:val="00E114B7"/>
    <w:rsid w:val="00E16115"/>
    <w:rsid w:val="00E30304"/>
    <w:rsid w:val="00E30BCC"/>
    <w:rsid w:val="00E3210D"/>
    <w:rsid w:val="00E32FB4"/>
    <w:rsid w:val="00E47914"/>
    <w:rsid w:val="00E545B0"/>
    <w:rsid w:val="00E56623"/>
    <w:rsid w:val="00E61EDF"/>
    <w:rsid w:val="00E654C6"/>
    <w:rsid w:val="00E6757D"/>
    <w:rsid w:val="00E71AC8"/>
    <w:rsid w:val="00E72642"/>
    <w:rsid w:val="00E75E8C"/>
    <w:rsid w:val="00E763FF"/>
    <w:rsid w:val="00E80679"/>
    <w:rsid w:val="00E93493"/>
    <w:rsid w:val="00E93B7E"/>
    <w:rsid w:val="00EA0B2F"/>
    <w:rsid w:val="00EB171C"/>
    <w:rsid w:val="00EB2DB9"/>
    <w:rsid w:val="00EC226B"/>
    <w:rsid w:val="00EC3966"/>
    <w:rsid w:val="00EC54A2"/>
    <w:rsid w:val="00EC6AED"/>
    <w:rsid w:val="00EC6E7E"/>
    <w:rsid w:val="00ED21BC"/>
    <w:rsid w:val="00EE254D"/>
    <w:rsid w:val="00EE2F9B"/>
    <w:rsid w:val="00EE4ADE"/>
    <w:rsid w:val="00EE4B8B"/>
    <w:rsid w:val="00EE4E7D"/>
    <w:rsid w:val="00EE7168"/>
    <w:rsid w:val="00EF328B"/>
    <w:rsid w:val="00EF3D93"/>
    <w:rsid w:val="00EF50CA"/>
    <w:rsid w:val="00EF6E85"/>
    <w:rsid w:val="00F0140F"/>
    <w:rsid w:val="00F01DA0"/>
    <w:rsid w:val="00F0438E"/>
    <w:rsid w:val="00F1586B"/>
    <w:rsid w:val="00F23B3D"/>
    <w:rsid w:val="00F2572C"/>
    <w:rsid w:val="00F27029"/>
    <w:rsid w:val="00F31E14"/>
    <w:rsid w:val="00F40D31"/>
    <w:rsid w:val="00F458A5"/>
    <w:rsid w:val="00F52556"/>
    <w:rsid w:val="00F548CC"/>
    <w:rsid w:val="00F6071D"/>
    <w:rsid w:val="00F65AF9"/>
    <w:rsid w:val="00F72091"/>
    <w:rsid w:val="00F82468"/>
    <w:rsid w:val="00F850F8"/>
    <w:rsid w:val="00F90549"/>
    <w:rsid w:val="00F921A9"/>
    <w:rsid w:val="00FA28AB"/>
    <w:rsid w:val="00FB149E"/>
    <w:rsid w:val="00FC6478"/>
    <w:rsid w:val="00FC6600"/>
    <w:rsid w:val="00FD3979"/>
    <w:rsid w:val="00FD5F69"/>
    <w:rsid w:val="00FE7481"/>
    <w:rsid w:val="00FF4AE5"/>
    <w:rsid w:val="00FF7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CC1F87"/>
  <w15:docId w15:val="{4E47B4E8-88D5-43C4-98F4-D8C5EEBAD8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176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4466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BC7D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BC7D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link w:val="a7"/>
    <w:rsid w:val="00CE5A0D"/>
    <w:rPr>
      <w:sz w:val="18"/>
      <w:szCs w:val="18"/>
    </w:rPr>
  </w:style>
  <w:style w:type="character" w:customStyle="1" w:styleId="a7">
    <w:name w:val="批注框文本 字符"/>
    <w:basedOn w:val="a0"/>
    <w:link w:val="a6"/>
    <w:rsid w:val="00CE5A0D"/>
    <w:rPr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CE5A0D"/>
    <w:pPr>
      <w:ind w:firstLineChars="200" w:firstLine="420"/>
    </w:pPr>
  </w:style>
  <w:style w:type="character" w:styleId="a9">
    <w:name w:val="Placeholder Text"/>
    <w:basedOn w:val="a0"/>
    <w:uiPriority w:val="99"/>
    <w:semiHidden/>
    <w:rsid w:val="00B54975"/>
    <w:rPr>
      <w:color w:val="808080"/>
    </w:rPr>
  </w:style>
  <w:style w:type="paragraph" w:styleId="aa">
    <w:name w:val="Normal (Web)"/>
    <w:basedOn w:val="a"/>
    <w:uiPriority w:val="99"/>
    <w:semiHidden/>
    <w:unhideWhenUsed/>
    <w:rsid w:val="008C569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72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5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5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9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0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29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348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3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679B61-56C5-4A08-A8FB-66ECEAE6C9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3</Words>
  <Characters>817</Characters>
  <Application>Microsoft Office Word</Application>
  <DocSecurity>0</DocSecurity>
  <Lines>6</Lines>
  <Paragraphs>1</Paragraphs>
  <ScaleCrop>false</ScaleCrop>
  <Company>Jilin University</Company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e</dc:creator>
  <cp:keywords/>
  <cp:lastModifiedBy>lus</cp:lastModifiedBy>
  <cp:revision>3</cp:revision>
  <cp:lastPrinted>2020-01-02T01:32:00Z</cp:lastPrinted>
  <dcterms:created xsi:type="dcterms:W3CDTF">2020-01-02T01:35:00Z</dcterms:created>
  <dcterms:modified xsi:type="dcterms:W3CDTF">2021-06-23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